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26B5CC5" w14:textId="1707C1B6" w:rsidR="00214BE4" w:rsidRPr="004E1579" w:rsidRDefault="00214BE4">
      <w:pPr>
        <w:rPr>
          <w:rFonts w:asciiTheme="majorBidi" w:hAnsiTheme="majorBidi" w:cstheme="majorBidi"/>
          <w:b/>
        </w:rPr>
      </w:pPr>
      <w:r w:rsidRPr="004E1579">
        <w:rPr>
          <w:rFonts w:asciiTheme="majorBidi" w:hAnsiTheme="majorBidi" w:cstheme="majorBidi"/>
          <w:b/>
        </w:rPr>
        <w:t>Name: ______</w:t>
      </w:r>
      <w:r w:rsidR="009C0F8A" w:rsidRPr="004E1579">
        <w:rPr>
          <w:rFonts w:asciiTheme="majorBidi" w:hAnsiTheme="majorBidi" w:cstheme="majorBidi"/>
          <w:b/>
        </w:rPr>
        <w:t xml:space="preserve">__________________________ </w:t>
      </w:r>
      <w:r w:rsidR="004E1579">
        <w:rPr>
          <w:rFonts w:asciiTheme="majorBidi" w:hAnsiTheme="majorBidi" w:cstheme="majorBidi"/>
          <w:b/>
        </w:rPr>
        <w:t xml:space="preserve">  </w:t>
      </w:r>
      <w:r w:rsidR="009C0F8A" w:rsidRPr="004E1579">
        <w:rPr>
          <w:rFonts w:asciiTheme="majorBidi" w:hAnsiTheme="majorBidi" w:cstheme="majorBidi"/>
          <w:b/>
        </w:rPr>
        <w:t>Date: __________________</w:t>
      </w:r>
      <w:r w:rsidR="004E1579">
        <w:rPr>
          <w:rFonts w:asciiTheme="majorBidi" w:hAnsiTheme="majorBidi" w:cstheme="majorBidi"/>
          <w:b/>
        </w:rPr>
        <w:t xml:space="preserve">  </w:t>
      </w:r>
      <w:r w:rsidR="009C0F8A" w:rsidRPr="004E1579">
        <w:rPr>
          <w:rFonts w:asciiTheme="majorBidi" w:hAnsiTheme="majorBidi" w:cstheme="majorBidi"/>
          <w:b/>
        </w:rPr>
        <w:t xml:space="preserve"> </w:t>
      </w:r>
      <w:proofErr w:type="spellStart"/>
      <w:r w:rsidR="009C0F8A" w:rsidRPr="004E1579">
        <w:rPr>
          <w:rFonts w:asciiTheme="majorBidi" w:hAnsiTheme="majorBidi" w:cstheme="majorBidi"/>
          <w:b/>
        </w:rPr>
        <w:t>Pd</w:t>
      </w:r>
      <w:proofErr w:type="spellEnd"/>
      <w:r w:rsidR="009C0F8A" w:rsidRPr="004E1579">
        <w:rPr>
          <w:rFonts w:asciiTheme="majorBidi" w:hAnsiTheme="majorBidi" w:cstheme="majorBidi"/>
          <w:b/>
        </w:rPr>
        <w:t>: _______</w:t>
      </w:r>
      <w:r w:rsidRPr="004E1579">
        <w:rPr>
          <w:rFonts w:asciiTheme="majorBidi" w:hAnsiTheme="majorBidi" w:cstheme="majorBidi"/>
          <w:b/>
        </w:rPr>
        <w:t xml:space="preserve"> </w:t>
      </w:r>
    </w:p>
    <w:p w14:paraId="0BD2B322" w14:textId="3D90A590" w:rsidR="00E74DA8" w:rsidRPr="004E1579" w:rsidRDefault="009A3B83">
      <w:pPr>
        <w:rPr>
          <w:rFonts w:asciiTheme="majorBidi" w:hAnsiTheme="majorBidi" w:cstheme="majorBidi"/>
          <w:b/>
        </w:rPr>
      </w:pPr>
      <w:r w:rsidRPr="004E1579">
        <w:rPr>
          <w:rFonts w:asciiTheme="majorBidi" w:hAnsiTheme="majorBidi" w:cstheme="majorBidi"/>
          <w:b/>
        </w:rPr>
        <w:t>Section 7.1 and 7.2</w:t>
      </w:r>
      <w:r w:rsidR="009C0F8A" w:rsidRPr="004E1579">
        <w:rPr>
          <w:rFonts w:asciiTheme="majorBidi" w:hAnsiTheme="majorBidi" w:cstheme="majorBidi"/>
          <w:b/>
        </w:rPr>
        <w:t>:</w:t>
      </w:r>
      <w:r w:rsidRPr="004E1579">
        <w:rPr>
          <w:rFonts w:asciiTheme="majorBidi" w:hAnsiTheme="majorBidi" w:cstheme="majorBidi"/>
          <w:b/>
        </w:rPr>
        <w:t xml:space="preserve"> </w:t>
      </w:r>
      <w:r w:rsidR="00D21A5A" w:rsidRPr="004E1579">
        <w:rPr>
          <w:rFonts w:asciiTheme="majorBidi" w:hAnsiTheme="majorBidi" w:cstheme="majorBidi"/>
          <w:b/>
        </w:rPr>
        <w:t xml:space="preserve">Graphs of </w:t>
      </w:r>
      <w:r w:rsidR="00E74DA8" w:rsidRPr="004E1579">
        <w:rPr>
          <w:rFonts w:asciiTheme="majorBidi" w:hAnsiTheme="majorBidi" w:cstheme="majorBidi"/>
          <w:b/>
        </w:rPr>
        <w:t xml:space="preserve">Exponential Graphs </w:t>
      </w:r>
    </w:p>
    <w:p w14:paraId="2D2ED05B" w14:textId="77777777" w:rsidR="00E74DA8" w:rsidRPr="004E1579" w:rsidRDefault="00E74DA8">
      <w:pPr>
        <w:rPr>
          <w:rFonts w:asciiTheme="majorBidi" w:hAnsiTheme="majorBidi" w:cstheme="majorBidi"/>
        </w:rPr>
      </w:pPr>
    </w:p>
    <w:p w14:paraId="14B88336" w14:textId="1C6675F0" w:rsidR="002D19B9" w:rsidRPr="004E1579" w:rsidRDefault="00D21A5A" w:rsidP="002D19B9">
      <w:pPr>
        <w:rPr>
          <w:rFonts w:asciiTheme="majorBidi" w:hAnsiTheme="majorBidi" w:cstheme="majorBidi"/>
        </w:rPr>
      </w:pPr>
      <w:r w:rsidRPr="004E1579">
        <w:rPr>
          <w:rFonts w:asciiTheme="majorBidi" w:hAnsiTheme="majorBidi" w:cstheme="majorBidi"/>
        </w:rPr>
        <w:t>L</w:t>
      </w:r>
      <w:r w:rsidR="008007F9" w:rsidRPr="004E1579">
        <w:rPr>
          <w:rFonts w:asciiTheme="majorBidi" w:hAnsiTheme="majorBidi" w:cstheme="majorBidi"/>
        </w:rPr>
        <w:t xml:space="preserve">inear and quadratic </w:t>
      </w:r>
      <w:r w:rsidRPr="004E1579">
        <w:rPr>
          <w:rFonts w:asciiTheme="majorBidi" w:hAnsiTheme="majorBidi" w:cstheme="majorBidi"/>
        </w:rPr>
        <w:t>parent functions are unique</w:t>
      </w:r>
      <w:r w:rsidR="000B4775" w:rsidRPr="004E1579">
        <w:rPr>
          <w:rFonts w:asciiTheme="majorBidi" w:hAnsiTheme="majorBidi" w:cstheme="majorBidi"/>
        </w:rPr>
        <w:t xml:space="preserve">. </w:t>
      </w:r>
      <w:r w:rsidRPr="004E1579">
        <w:rPr>
          <w:rFonts w:asciiTheme="majorBidi" w:hAnsiTheme="majorBidi" w:cstheme="majorBidi"/>
        </w:rPr>
        <w:t>However, t</w:t>
      </w:r>
      <w:r w:rsidR="000B4775" w:rsidRPr="004E1579">
        <w:rPr>
          <w:rFonts w:asciiTheme="majorBidi" w:hAnsiTheme="majorBidi" w:cstheme="majorBidi"/>
        </w:rPr>
        <w:t>here are two</w:t>
      </w:r>
      <w:r w:rsidRPr="004E1579">
        <w:rPr>
          <w:rFonts w:asciiTheme="majorBidi" w:hAnsiTheme="majorBidi" w:cstheme="majorBidi"/>
        </w:rPr>
        <w:t xml:space="preserve"> types of</w:t>
      </w:r>
      <w:r w:rsidR="000B4775" w:rsidRPr="004E1579">
        <w:rPr>
          <w:rFonts w:asciiTheme="majorBidi" w:hAnsiTheme="majorBidi" w:cstheme="majorBidi"/>
        </w:rPr>
        <w:t xml:space="preserve"> parent</w:t>
      </w:r>
      <w:r w:rsidR="008007F9" w:rsidRPr="004E1579">
        <w:rPr>
          <w:rFonts w:asciiTheme="majorBidi" w:hAnsiTheme="majorBidi" w:cstheme="majorBidi"/>
        </w:rPr>
        <w:t xml:space="preserve"> functions for exponential </w:t>
      </w:r>
      <w:r w:rsidR="000B4775" w:rsidRPr="004E1579">
        <w:rPr>
          <w:rFonts w:asciiTheme="majorBidi" w:hAnsiTheme="majorBidi" w:cstheme="majorBidi"/>
        </w:rPr>
        <w:t xml:space="preserve">- </w:t>
      </w:r>
      <w:r w:rsidR="008007F9" w:rsidRPr="004E1579">
        <w:rPr>
          <w:rFonts w:asciiTheme="majorBidi" w:hAnsiTheme="majorBidi" w:cstheme="majorBidi"/>
          <w:b/>
        </w:rPr>
        <w:t>growth and decay</w:t>
      </w:r>
      <w:r w:rsidR="00612012" w:rsidRPr="004E1579">
        <w:rPr>
          <w:rFonts w:asciiTheme="majorBidi" w:hAnsiTheme="majorBidi" w:cstheme="majorBidi"/>
        </w:rPr>
        <w:t>.</w:t>
      </w:r>
    </w:p>
    <w:p w14:paraId="058E61F2" w14:textId="425044A6" w:rsidR="002D19B9" w:rsidRPr="004E1579" w:rsidRDefault="002D19B9" w:rsidP="002D19B9">
      <w:pPr>
        <w:jc w:val="center"/>
        <w:rPr>
          <w:rFonts w:asciiTheme="majorBidi" w:hAnsiTheme="majorBidi" w:cstheme="majorBidi"/>
        </w:rPr>
      </w:pPr>
      <m:oMathPara>
        <m:oMath>
          <m:r>
            <m:rPr>
              <m:sty m:val="bi"/>
            </m:rPr>
            <w:rPr>
              <w:rFonts w:ascii="Cambria Math" w:hAnsi="Cambria Math" w:cstheme="majorBidi"/>
            </w:rPr>
            <m:t xml:space="preserve">y = </m:t>
          </m:r>
          <m:sSup>
            <m:sSupPr>
              <m:ctrlPr>
                <w:rPr>
                  <w:rFonts w:ascii="Cambria Math" w:hAnsi="Cambria Math" w:cstheme="majorBidi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 w:cstheme="majorBidi"/>
                </w:rPr>
                <m:t>ab</m:t>
              </m:r>
            </m:e>
            <m:sup>
              <m:r>
                <m:rPr>
                  <m:sty m:val="bi"/>
                </m:rPr>
                <w:rPr>
                  <w:rFonts w:ascii="Cambria Math" w:hAnsi="Cambria Math" w:cstheme="majorBidi"/>
                </w:rPr>
                <m:t>x</m:t>
              </m:r>
            </m:sup>
          </m:sSup>
        </m:oMath>
      </m:oMathPara>
    </w:p>
    <w:p w14:paraId="1A56F2F0" w14:textId="7A2CD05A" w:rsidR="00612012" w:rsidRPr="004E1579" w:rsidRDefault="00612012" w:rsidP="00612012">
      <w:pPr>
        <w:ind w:firstLine="720"/>
        <w:rPr>
          <w:rFonts w:asciiTheme="majorBidi" w:hAnsiTheme="majorBidi" w:cstheme="majorBidi"/>
        </w:rPr>
      </w:pPr>
      <w:r w:rsidRPr="004E1579">
        <w:rPr>
          <w:rFonts w:asciiTheme="majorBidi" w:hAnsiTheme="majorBidi" w:cstheme="majorBidi"/>
        </w:rPr>
        <w:t>E</w:t>
      </w:r>
      <w:r w:rsidR="00417982" w:rsidRPr="004E1579">
        <w:rPr>
          <w:rFonts w:asciiTheme="majorBidi" w:hAnsiTheme="majorBidi" w:cstheme="majorBidi"/>
        </w:rPr>
        <w:t>xponential growth function the growth factor</w:t>
      </w:r>
      <w:r w:rsidRPr="004E1579">
        <w:rPr>
          <w:rFonts w:asciiTheme="majorBidi" w:hAnsiTheme="majorBidi" w:cstheme="majorBidi"/>
        </w:rPr>
        <w:t xml:space="preserve">, </w:t>
      </w:r>
      <w:r w:rsidRPr="004E1579">
        <w:rPr>
          <w:rFonts w:asciiTheme="majorBidi" w:hAnsiTheme="majorBidi" w:cstheme="majorBidi"/>
          <w:i/>
        </w:rPr>
        <w:t>b</w:t>
      </w:r>
      <w:r w:rsidRPr="004E1579">
        <w:rPr>
          <w:rFonts w:asciiTheme="majorBidi" w:hAnsiTheme="majorBidi" w:cstheme="majorBidi"/>
        </w:rPr>
        <w:t>, is</w:t>
      </w:r>
      <w:r w:rsidR="00417982" w:rsidRPr="004E1579">
        <w:rPr>
          <w:rFonts w:asciiTheme="majorBidi" w:hAnsiTheme="majorBidi" w:cstheme="majorBidi"/>
        </w:rPr>
        <w:t xml:space="preserve"> always </w:t>
      </w:r>
      <m:oMath>
        <m:r>
          <w:rPr>
            <w:rFonts w:ascii="Cambria Math" w:hAnsi="Cambria Math" w:cstheme="majorBidi"/>
          </w:rPr>
          <m:t>b&gt;</m:t>
        </m:r>
        <w:proofErr w:type="gramStart"/>
        <m:r>
          <w:rPr>
            <w:rFonts w:ascii="Cambria Math" w:hAnsi="Cambria Math" w:cstheme="majorBidi"/>
          </w:rPr>
          <m:t>1</m:t>
        </m:r>
      </m:oMath>
      <w:r w:rsidRPr="004E1579">
        <w:rPr>
          <w:rFonts w:asciiTheme="majorBidi" w:hAnsiTheme="majorBidi" w:cstheme="majorBidi"/>
        </w:rPr>
        <w:t xml:space="preserve">  </w:t>
      </w:r>
      <w:r w:rsidR="004E1579">
        <w:rPr>
          <w:rFonts w:asciiTheme="majorBidi" w:hAnsiTheme="majorBidi" w:cstheme="majorBidi"/>
        </w:rPr>
        <w:tab/>
      </w:r>
      <w:proofErr w:type="gramEnd"/>
      <w:r w:rsidR="004E1579">
        <w:rPr>
          <w:rFonts w:asciiTheme="majorBidi" w:hAnsiTheme="majorBidi" w:cstheme="majorBidi"/>
        </w:rPr>
        <w:t xml:space="preserve"> </w:t>
      </w:r>
      <w:r w:rsidRPr="004E1579">
        <w:rPr>
          <w:rFonts w:asciiTheme="majorBidi" w:hAnsiTheme="majorBidi" w:cstheme="majorBidi"/>
        </w:rPr>
        <w:t>(Ex: _____________)</w:t>
      </w:r>
    </w:p>
    <w:p w14:paraId="14B2A30D" w14:textId="2442137E" w:rsidR="008007F9" w:rsidRPr="004E1579" w:rsidRDefault="00612012" w:rsidP="00612012">
      <w:pPr>
        <w:ind w:firstLine="720"/>
        <w:rPr>
          <w:rFonts w:asciiTheme="majorBidi" w:hAnsiTheme="majorBidi" w:cstheme="majorBidi"/>
        </w:rPr>
      </w:pPr>
      <w:r w:rsidRPr="004E1579">
        <w:rPr>
          <w:rFonts w:asciiTheme="majorBidi" w:hAnsiTheme="majorBidi" w:cstheme="majorBidi"/>
        </w:rPr>
        <w:t>E</w:t>
      </w:r>
      <w:r w:rsidR="00417982" w:rsidRPr="004E1579">
        <w:rPr>
          <w:rFonts w:asciiTheme="majorBidi" w:hAnsiTheme="majorBidi" w:cstheme="majorBidi"/>
        </w:rPr>
        <w:t xml:space="preserve">xponential decay the decay factor, </w:t>
      </w:r>
      <m:oMath>
        <m:r>
          <w:rPr>
            <w:rFonts w:ascii="Cambria Math" w:hAnsi="Cambria Math" w:cstheme="majorBidi"/>
          </w:rPr>
          <m:t xml:space="preserve">b, </m:t>
        </m:r>
      </m:oMath>
      <w:r w:rsidR="00417982" w:rsidRPr="004E1579">
        <w:rPr>
          <w:rFonts w:asciiTheme="majorBidi" w:hAnsiTheme="majorBidi" w:cstheme="majorBidi"/>
        </w:rPr>
        <w:t xml:space="preserve">is always </w:t>
      </w:r>
      <m:oMath>
        <m:r>
          <w:rPr>
            <w:rFonts w:ascii="Cambria Math" w:hAnsi="Cambria Math" w:cstheme="majorBidi"/>
          </w:rPr>
          <m:t>0&lt;b&lt;1</m:t>
        </m:r>
      </m:oMath>
      <w:r w:rsidRPr="004E1579">
        <w:rPr>
          <w:rFonts w:asciiTheme="majorBidi" w:hAnsiTheme="majorBidi" w:cstheme="majorBidi"/>
        </w:rPr>
        <w:t xml:space="preserve">           </w:t>
      </w:r>
      <w:proofErr w:type="gramStart"/>
      <w:r w:rsidRPr="004E1579">
        <w:rPr>
          <w:rFonts w:asciiTheme="majorBidi" w:hAnsiTheme="majorBidi" w:cstheme="majorBidi"/>
        </w:rPr>
        <w:t xml:space="preserve"> </w:t>
      </w:r>
      <w:r w:rsidR="004E1579">
        <w:rPr>
          <w:rFonts w:asciiTheme="majorBidi" w:hAnsiTheme="majorBidi" w:cstheme="majorBidi"/>
        </w:rPr>
        <w:t xml:space="preserve">  </w:t>
      </w:r>
      <w:r w:rsidRPr="004E1579">
        <w:rPr>
          <w:rFonts w:asciiTheme="majorBidi" w:hAnsiTheme="majorBidi" w:cstheme="majorBidi"/>
        </w:rPr>
        <w:t>(</w:t>
      </w:r>
      <w:proofErr w:type="gramEnd"/>
      <w:r w:rsidRPr="004E1579">
        <w:rPr>
          <w:rFonts w:asciiTheme="majorBidi" w:hAnsiTheme="majorBidi" w:cstheme="majorBidi"/>
        </w:rPr>
        <w:t xml:space="preserve">Ex: _____________) </w:t>
      </w:r>
    </w:p>
    <w:p w14:paraId="2425F69A" w14:textId="77777777" w:rsidR="000B4775" w:rsidRDefault="000B4775"/>
    <w:p w14:paraId="5F72335B" w14:textId="77777777" w:rsidR="000B4775" w:rsidRPr="00214BE4" w:rsidRDefault="000B4775">
      <w:pPr>
        <w:rPr>
          <w:b/>
        </w:rPr>
      </w:pPr>
      <w:r>
        <w:rPr>
          <w:b/>
        </w:rPr>
        <w:t xml:space="preserve">1) </w:t>
      </w:r>
      <w:r w:rsidR="00612012">
        <w:rPr>
          <w:b/>
        </w:rPr>
        <w:t>Exponential g</w:t>
      </w:r>
      <w:r>
        <w:rPr>
          <w:b/>
        </w:rPr>
        <w:t xml:space="preserve">rowth </w:t>
      </w:r>
      <w:r w:rsidR="00612012">
        <w:rPr>
          <w:b/>
        </w:rPr>
        <w:t>p</w:t>
      </w:r>
      <w:r w:rsidR="009F600F">
        <w:rPr>
          <w:b/>
        </w:rPr>
        <w:t xml:space="preserve">arent </w:t>
      </w:r>
      <w:r w:rsidR="00612012">
        <w:rPr>
          <w:b/>
        </w:rPr>
        <w:t>f</w:t>
      </w:r>
      <w:r>
        <w:rPr>
          <w:b/>
        </w:rPr>
        <w:t xml:space="preserve">unction      </w:t>
      </w:r>
      <w:r w:rsidRPr="00E74DA8">
        <w:rPr>
          <w:b/>
        </w:rPr>
        <w:t>f(x) = 2</w:t>
      </w:r>
      <w:r w:rsidRPr="00E74DA8">
        <w:rPr>
          <w:b/>
          <w:vertAlign w:val="superscript"/>
        </w:rPr>
        <w:t>x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74"/>
        <w:gridCol w:w="4974"/>
      </w:tblGrid>
      <w:tr w:rsidR="000B4775" w14:paraId="6273B01D" w14:textId="77777777" w:rsidTr="00612012">
        <w:trPr>
          <w:trHeight w:val="4967"/>
        </w:trPr>
        <w:tc>
          <w:tcPr>
            <w:tcW w:w="4974" w:type="dxa"/>
            <w:shd w:val="clear" w:color="auto" w:fill="auto"/>
          </w:tcPr>
          <w:p w14:paraId="3B2919DA" w14:textId="77777777" w:rsidR="000B4775" w:rsidRDefault="000B4775"/>
          <w:tbl>
            <w:tblPr>
              <w:tblW w:w="0" w:type="auto"/>
              <w:tblInd w:w="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785"/>
              <w:gridCol w:w="785"/>
              <w:gridCol w:w="785"/>
              <w:gridCol w:w="786"/>
              <w:gridCol w:w="786"/>
              <w:gridCol w:w="786"/>
            </w:tblGrid>
            <w:tr w:rsidR="00612012" w14:paraId="0E727AC0" w14:textId="77777777" w:rsidTr="00612012">
              <w:trPr>
                <w:trHeight w:val="286"/>
              </w:trPr>
              <w:tc>
                <w:tcPr>
                  <w:tcW w:w="785" w:type="dxa"/>
                  <w:shd w:val="clear" w:color="auto" w:fill="F2F2F2"/>
                </w:tcPr>
                <w:p w14:paraId="32D19A56" w14:textId="77777777" w:rsidR="000B4775" w:rsidRPr="00A55C14" w:rsidRDefault="000B4775" w:rsidP="00A55C14">
                  <w:pPr>
                    <w:jc w:val="center"/>
                    <w:rPr>
                      <w:b/>
                    </w:rPr>
                  </w:pPr>
                  <w:r w:rsidRPr="00A55C14">
                    <w:rPr>
                      <w:b/>
                    </w:rPr>
                    <w:t>x</w:t>
                  </w:r>
                </w:p>
              </w:tc>
              <w:tc>
                <w:tcPr>
                  <w:tcW w:w="785" w:type="dxa"/>
                  <w:shd w:val="clear" w:color="auto" w:fill="auto"/>
                </w:tcPr>
                <w:p w14:paraId="2E1A9C6D" w14:textId="77777777" w:rsidR="000B4775" w:rsidRDefault="000B4775">
                  <w:r>
                    <w:t>-1</w:t>
                  </w:r>
                </w:p>
              </w:tc>
              <w:tc>
                <w:tcPr>
                  <w:tcW w:w="785" w:type="dxa"/>
                  <w:shd w:val="clear" w:color="auto" w:fill="auto"/>
                </w:tcPr>
                <w:p w14:paraId="4DEFCA81" w14:textId="77777777" w:rsidR="000B4775" w:rsidRDefault="000B4775">
                  <w:r>
                    <w:t>0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03388697" w14:textId="77777777" w:rsidR="000B4775" w:rsidRDefault="000B4775">
                  <w:r>
                    <w:t>1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2A900C86" w14:textId="77777777" w:rsidR="000B4775" w:rsidRDefault="000B4775">
                  <w:r>
                    <w:t>2</w:t>
                  </w:r>
                </w:p>
              </w:tc>
              <w:tc>
                <w:tcPr>
                  <w:tcW w:w="786" w:type="dxa"/>
                  <w:shd w:val="clear" w:color="auto" w:fill="auto"/>
                </w:tcPr>
                <w:p w14:paraId="733D36F6" w14:textId="77777777" w:rsidR="000B4775" w:rsidRDefault="000B4775">
                  <w:r>
                    <w:t>3</w:t>
                  </w:r>
                </w:p>
              </w:tc>
            </w:tr>
            <w:tr w:rsidR="00612012" w14:paraId="0D3AECAA" w14:textId="77777777" w:rsidTr="00612012">
              <w:trPr>
                <w:trHeight w:val="286"/>
              </w:trPr>
              <w:tc>
                <w:tcPr>
                  <w:tcW w:w="785" w:type="dxa"/>
                  <w:shd w:val="clear" w:color="auto" w:fill="F2F2F2"/>
                </w:tcPr>
                <w:p w14:paraId="58DBC322" w14:textId="77777777" w:rsidR="000B4775" w:rsidRPr="00A55C14" w:rsidRDefault="000B4775" w:rsidP="00A55C14">
                  <w:pPr>
                    <w:jc w:val="center"/>
                    <w:rPr>
                      <w:b/>
                    </w:rPr>
                  </w:pPr>
                  <w:r w:rsidRPr="00A55C14">
                    <w:rPr>
                      <w:b/>
                    </w:rPr>
                    <w:t>y</w:t>
                  </w:r>
                </w:p>
              </w:tc>
              <w:tc>
                <w:tcPr>
                  <w:tcW w:w="785" w:type="dxa"/>
                  <w:shd w:val="clear" w:color="auto" w:fill="auto"/>
                </w:tcPr>
                <w:p w14:paraId="01D9CFB7" w14:textId="77777777" w:rsidR="000B4775" w:rsidRDefault="000B4775"/>
              </w:tc>
              <w:tc>
                <w:tcPr>
                  <w:tcW w:w="785" w:type="dxa"/>
                  <w:shd w:val="clear" w:color="auto" w:fill="auto"/>
                </w:tcPr>
                <w:p w14:paraId="1C024339" w14:textId="77777777" w:rsidR="000B4775" w:rsidRDefault="000B4775"/>
              </w:tc>
              <w:tc>
                <w:tcPr>
                  <w:tcW w:w="786" w:type="dxa"/>
                  <w:shd w:val="clear" w:color="auto" w:fill="auto"/>
                </w:tcPr>
                <w:p w14:paraId="1DD9ADD7" w14:textId="77777777" w:rsidR="000B4775" w:rsidRDefault="000B4775"/>
              </w:tc>
              <w:tc>
                <w:tcPr>
                  <w:tcW w:w="786" w:type="dxa"/>
                  <w:shd w:val="clear" w:color="auto" w:fill="auto"/>
                </w:tcPr>
                <w:p w14:paraId="42EECA33" w14:textId="77777777" w:rsidR="000B4775" w:rsidRDefault="000B4775"/>
              </w:tc>
              <w:tc>
                <w:tcPr>
                  <w:tcW w:w="786" w:type="dxa"/>
                  <w:shd w:val="clear" w:color="auto" w:fill="auto"/>
                </w:tcPr>
                <w:p w14:paraId="5DCFF01A" w14:textId="77777777" w:rsidR="000B4775" w:rsidRDefault="000B4775"/>
              </w:tc>
            </w:tr>
          </w:tbl>
          <w:p w14:paraId="2895F9B8" w14:textId="77777777" w:rsidR="000B4775" w:rsidRDefault="000B4775"/>
          <w:p w14:paraId="1C99D805" w14:textId="77777777" w:rsidR="000B4775" w:rsidRDefault="00696328">
            <w:r w:rsidRPr="00A55C14">
              <w:rPr>
                <w:rFonts w:ascii="ArialMT" w:hAnsi="ArialMT" w:cs="ArialMT"/>
                <w:b/>
                <w:noProof/>
                <w:color w:val="1A1A1A"/>
                <w:lang w:eastAsia="zh-CN"/>
              </w:rPr>
              <w:drawing>
                <wp:inline distT="0" distB="0" distL="0" distR="0" wp14:anchorId="7BE173C5" wp14:editId="13235517">
                  <wp:extent cx="2276475" cy="2352675"/>
                  <wp:effectExtent l="0" t="0" r="0" b="0"/>
                  <wp:docPr id="1" name="Picture 1" descr="Screen shot 2013-02-17 at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Screen shot 2013-02-17 at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235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74" w:type="dxa"/>
            <w:shd w:val="clear" w:color="auto" w:fill="auto"/>
          </w:tcPr>
          <w:p w14:paraId="5500F8EE" w14:textId="77777777" w:rsidR="000B4775" w:rsidRDefault="000B4775" w:rsidP="000B4775"/>
          <w:p w14:paraId="215A9662" w14:textId="77777777" w:rsidR="000B4775" w:rsidRPr="00E12005" w:rsidRDefault="000B4775" w:rsidP="000B4775">
            <w:r>
              <w:t xml:space="preserve">a. </w:t>
            </w:r>
            <w:r w:rsidRPr="00E12005">
              <w:t>What shape is the graph?</w:t>
            </w:r>
          </w:p>
          <w:p w14:paraId="2B47F1DD" w14:textId="77777777" w:rsidR="000B4775" w:rsidRPr="00E12005" w:rsidRDefault="000B4775" w:rsidP="000B4775"/>
          <w:p w14:paraId="021670F9" w14:textId="77777777" w:rsidR="000B4775" w:rsidRPr="00E12005" w:rsidRDefault="000B4775" w:rsidP="000B4775"/>
          <w:p w14:paraId="31F8B116" w14:textId="77777777" w:rsidR="000B4775" w:rsidRPr="00E12005" w:rsidRDefault="000B4775" w:rsidP="000B4775">
            <w:r>
              <w:t xml:space="preserve">b. </w:t>
            </w:r>
            <w:r w:rsidRPr="00E12005">
              <w:t>Where does it cross the y-axis?</w:t>
            </w:r>
          </w:p>
          <w:p w14:paraId="2CAE6E6A" w14:textId="77777777" w:rsidR="000B4775" w:rsidRPr="00E12005" w:rsidRDefault="000B4775" w:rsidP="000B4775"/>
          <w:p w14:paraId="3ACEA5AF" w14:textId="77777777" w:rsidR="000B4775" w:rsidRPr="00E12005" w:rsidRDefault="000B4775" w:rsidP="000B4775"/>
          <w:p w14:paraId="24B707DD" w14:textId="77777777" w:rsidR="000B4775" w:rsidRPr="00E12005" w:rsidRDefault="000B4775" w:rsidP="000B4775">
            <w:r>
              <w:t xml:space="preserve">c. </w:t>
            </w:r>
            <w:r w:rsidRPr="00E12005">
              <w:t>Where does it cross the x-axis?</w:t>
            </w:r>
          </w:p>
          <w:p w14:paraId="1CB5623C" w14:textId="77777777" w:rsidR="000B4775" w:rsidRDefault="000B4775" w:rsidP="000B4775"/>
          <w:p w14:paraId="75864D11" w14:textId="77777777" w:rsidR="000B4775" w:rsidRDefault="000B4775" w:rsidP="000B4775"/>
          <w:p w14:paraId="3C478B00" w14:textId="77777777" w:rsidR="000B4775" w:rsidRDefault="000B4775" w:rsidP="000B4775">
            <w:r>
              <w:t>d. What is the Domain?</w:t>
            </w:r>
          </w:p>
          <w:p w14:paraId="1FAC425D" w14:textId="77777777" w:rsidR="000B4775" w:rsidRDefault="000B4775" w:rsidP="000B4775"/>
          <w:p w14:paraId="2E7AA894" w14:textId="77777777" w:rsidR="000B4775" w:rsidRDefault="000B4775" w:rsidP="000B4775"/>
          <w:p w14:paraId="32A1F17C" w14:textId="77777777" w:rsidR="000B4775" w:rsidRDefault="000B4775" w:rsidP="000B4775">
            <w:proofErr w:type="spellStart"/>
            <w:proofErr w:type="gramStart"/>
            <w:r>
              <w:t>e.What</w:t>
            </w:r>
            <w:proofErr w:type="spellEnd"/>
            <w:proofErr w:type="gramEnd"/>
            <w:r>
              <w:t xml:space="preserve"> is the Range?</w:t>
            </w:r>
          </w:p>
          <w:p w14:paraId="09B9F2F9" w14:textId="77777777" w:rsidR="000B4775" w:rsidRDefault="000B4775" w:rsidP="000B4775"/>
          <w:p w14:paraId="3DAAF487" w14:textId="77777777" w:rsidR="00612012" w:rsidRDefault="00612012" w:rsidP="000B4775">
            <w:r>
              <w:t>f. As the independent variable increases, the dependent variable _____________________.</w:t>
            </w:r>
          </w:p>
        </w:tc>
      </w:tr>
    </w:tbl>
    <w:p w14:paraId="0B3836E8" w14:textId="77777777" w:rsidR="000B4775" w:rsidRPr="00430E80" w:rsidRDefault="00A52BF2">
      <w:pPr>
        <w:rPr>
          <w:b/>
          <w:vertAlign w:val="superscript"/>
        </w:rPr>
      </w:pPr>
      <w:r>
        <w:rPr>
          <w:b/>
        </w:rPr>
        <w:t xml:space="preserve">2) </w:t>
      </w:r>
      <w:r w:rsidR="00F03A16">
        <w:rPr>
          <w:b/>
        </w:rPr>
        <w:t xml:space="preserve">Exponential </w:t>
      </w:r>
      <w:r w:rsidR="00977C3A" w:rsidRPr="00E74DA8">
        <w:rPr>
          <w:b/>
        </w:rPr>
        <w:t xml:space="preserve">Decay </w:t>
      </w:r>
      <w:r w:rsidR="009F600F">
        <w:rPr>
          <w:b/>
        </w:rPr>
        <w:t xml:space="preserve">Parent </w:t>
      </w:r>
      <w:r w:rsidR="00977C3A" w:rsidRPr="00E74DA8">
        <w:rPr>
          <w:b/>
        </w:rPr>
        <w:t xml:space="preserve">Function         </w:t>
      </w:r>
      <m:oMath>
        <m:r>
          <m:rPr>
            <m:sty m:val="bi"/>
          </m:rPr>
          <w:rPr>
            <w:rFonts w:ascii="Cambria Math" w:hAnsi="Cambria Math"/>
          </w:rPr>
          <m:t xml:space="preserve">f(x) =  </m:t>
        </m:r>
        <m:r>
          <m:rPr>
            <m:sty m:val="bi"/>
          </m:rPr>
          <w:rPr>
            <w:rFonts w:ascii="Cambria Math" w:hAnsi="Cambria Math"/>
            <w:vertAlign w:val="superscript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i/>
                <w:vertAlign w:val="superscript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  <w:vertAlign w:val="superscript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vertAlign w:val="superscript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vertAlign w:val="superscript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vertAlign w:val="superscript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vertAlign w:val="superscript"/>
              </w:rPr>
              <m:t>x</m:t>
            </m:r>
          </m:sup>
        </m:sSup>
      </m:oMath>
      <w:r w:rsidR="00430E80">
        <w:rPr>
          <w:b/>
          <w:vertAlign w:val="superscript"/>
        </w:rPr>
        <w:br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92"/>
        <w:gridCol w:w="4892"/>
      </w:tblGrid>
      <w:tr w:rsidR="000B4775" w14:paraId="5345A1F5" w14:textId="77777777" w:rsidTr="00346376">
        <w:trPr>
          <w:trHeight w:val="4805"/>
        </w:trPr>
        <w:tc>
          <w:tcPr>
            <w:tcW w:w="4892" w:type="dxa"/>
            <w:shd w:val="clear" w:color="auto" w:fill="auto"/>
          </w:tcPr>
          <w:p w14:paraId="069F2B1E" w14:textId="700A389C" w:rsidR="000B4775" w:rsidRDefault="000B4775" w:rsidP="00A55C14"/>
          <w:tbl>
            <w:tblPr>
              <w:tblW w:w="0" w:type="auto"/>
              <w:tblInd w:w="1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769"/>
              <w:gridCol w:w="769"/>
              <w:gridCol w:w="769"/>
              <w:gridCol w:w="770"/>
              <w:gridCol w:w="770"/>
              <w:gridCol w:w="770"/>
            </w:tblGrid>
            <w:tr w:rsidR="00346376" w14:paraId="0027578F" w14:textId="77777777" w:rsidTr="00346376">
              <w:trPr>
                <w:trHeight w:val="258"/>
              </w:trPr>
              <w:tc>
                <w:tcPr>
                  <w:tcW w:w="769" w:type="dxa"/>
                  <w:shd w:val="clear" w:color="auto" w:fill="F2F2F2"/>
                </w:tcPr>
                <w:p w14:paraId="2345C04B" w14:textId="77777777" w:rsidR="000B4775" w:rsidRPr="00A55C14" w:rsidRDefault="000B4775" w:rsidP="00A55C14">
                  <w:pPr>
                    <w:jc w:val="center"/>
                    <w:rPr>
                      <w:b/>
                    </w:rPr>
                  </w:pPr>
                  <w:r w:rsidRPr="00A55C14">
                    <w:rPr>
                      <w:b/>
                    </w:rPr>
                    <w:t>x</w:t>
                  </w:r>
                </w:p>
              </w:tc>
              <w:tc>
                <w:tcPr>
                  <w:tcW w:w="769" w:type="dxa"/>
                  <w:shd w:val="clear" w:color="auto" w:fill="auto"/>
                </w:tcPr>
                <w:p w14:paraId="45EEBF08" w14:textId="77777777" w:rsidR="000B4775" w:rsidRDefault="000B4775" w:rsidP="00A55C14">
                  <w:r>
                    <w:t>-1</w:t>
                  </w:r>
                </w:p>
              </w:tc>
              <w:tc>
                <w:tcPr>
                  <w:tcW w:w="769" w:type="dxa"/>
                  <w:shd w:val="clear" w:color="auto" w:fill="auto"/>
                </w:tcPr>
                <w:p w14:paraId="7323822D" w14:textId="77777777" w:rsidR="000B4775" w:rsidRDefault="000B4775" w:rsidP="00A55C14">
                  <w:r>
                    <w:t>0</w:t>
                  </w:r>
                </w:p>
              </w:tc>
              <w:tc>
                <w:tcPr>
                  <w:tcW w:w="770" w:type="dxa"/>
                  <w:shd w:val="clear" w:color="auto" w:fill="auto"/>
                </w:tcPr>
                <w:p w14:paraId="3445E43F" w14:textId="77777777" w:rsidR="000B4775" w:rsidRDefault="000B4775" w:rsidP="00A55C14">
                  <w:r>
                    <w:t>1</w:t>
                  </w:r>
                </w:p>
              </w:tc>
              <w:tc>
                <w:tcPr>
                  <w:tcW w:w="770" w:type="dxa"/>
                  <w:shd w:val="clear" w:color="auto" w:fill="auto"/>
                </w:tcPr>
                <w:p w14:paraId="78520DF0" w14:textId="77777777" w:rsidR="000B4775" w:rsidRDefault="000B4775" w:rsidP="00A55C14">
                  <w:r>
                    <w:t>2</w:t>
                  </w:r>
                </w:p>
              </w:tc>
              <w:tc>
                <w:tcPr>
                  <w:tcW w:w="770" w:type="dxa"/>
                  <w:shd w:val="clear" w:color="auto" w:fill="auto"/>
                </w:tcPr>
                <w:p w14:paraId="7EEDB435" w14:textId="77777777" w:rsidR="000B4775" w:rsidRDefault="000B4775" w:rsidP="00A55C14">
                  <w:r>
                    <w:t>3</w:t>
                  </w:r>
                </w:p>
              </w:tc>
            </w:tr>
            <w:tr w:rsidR="00346376" w14:paraId="5AF84B9E" w14:textId="77777777" w:rsidTr="00346376">
              <w:trPr>
                <w:trHeight w:val="258"/>
              </w:trPr>
              <w:tc>
                <w:tcPr>
                  <w:tcW w:w="769" w:type="dxa"/>
                  <w:shd w:val="clear" w:color="auto" w:fill="F2F2F2"/>
                </w:tcPr>
                <w:p w14:paraId="0056B7A2" w14:textId="77777777" w:rsidR="000B4775" w:rsidRPr="00A55C14" w:rsidRDefault="000B4775" w:rsidP="00A55C14">
                  <w:pPr>
                    <w:jc w:val="center"/>
                    <w:rPr>
                      <w:b/>
                    </w:rPr>
                  </w:pPr>
                  <w:r w:rsidRPr="00A55C14">
                    <w:rPr>
                      <w:b/>
                    </w:rPr>
                    <w:t>y</w:t>
                  </w:r>
                </w:p>
              </w:tc>
              <w:tc>
                <w:tcPr>
                  <w:tcW w:w="769" w:type="dxa"/>
                  <w:shd w:val="clear" w:color="auto" w:fill="auto"/>
                </w:tcPr>
                <w:p w14:paraId="19CF7B8D" w14:textId="77777777" w:rsidR="000B4775" w:rsidRDefault="000B4775" w:rsidP="00A55C14"/>
              </w:tc>
              <w:tc>
                <w:tcPr>
                  <w:tcW w:w="769" w:type="dxa"/>
                  <w:shd w:val="clear" w:color="auto" w:fill="auto"/>
                </w:tcPr>
                <w:p w14:paraId="47C38CD4" w14:textId="77777777" w:rsidR="000B4775" w:rsidRDefault="000B4775" w:rsidP="00A55C14"/>
              </w:tc>
              <w:tc>
                <w:tcPr>
                  <w:tcW w:w="770" w:type="dxa"/>
                  <w:shd w:val="clear" w:color="auto" w:fill="auto"/>
                </w:tcPr>
                <w:p w14:paraId="33FE7332" w14:textId="77777777" w:rsidR="000B4775" w:rsidRDefault="000B4775" w:rsidP="00A55C14"/>
              </w:tc>
              <w:tc>
                <w:tcPr>
                  <w:tcW w:w="770" w:type="dxa"/>
                  <w:shd w:val="clear" w:color="auto" w:fill="auto"/>
                </w:tcPr>
                <w:p w14:paraId="43960A79" w14:textId="77777777" w:rsidR="000B4775" w:rsidRDefault="000B4775" w:rsidP="00A55C14"/>
              </w:tc>
              <w:tc>
                <w:tcPr>
                  <w:tcW w:w="770" w:type="dxa"/>
                  <w:shd w:val="clear" w:color="auto" w:fill="auto"/>
                </w:tcPr>
                <w:p w14:paraId="6E1C9E78" w14:textId="77777777" w:rsidR="000B4775" w:rsidRDefault="000B4775" w:rsidP="00A55C14"/>
              </w:tc>
            </w:tr>
          </w:tbl>
          <w:p w14:paraId="0279C724" w14:textId="532A9D73" w:rsidR="000B4775" w:rsidRDefault="00346376" w:rsidP="00A55C14">
            <w:r w:rsidRPr="00A55C14">
              <w:rPr>
                <w:rFonts w:ascii="ArialMT" w:hAnsi="ArialMT" w:cs="ArialMT"/>
                <w:b/>
                <w:noProof/>
                <w:color w:val="1A1A1A"/>
                <w:lang w:eastAsia="zh-CN"/>
              </w:rPr>
              <w:drawing>
                <wp:anchor distT="0" distB="0" distL="114300" distR="114300" simplePos="0" relativeHeight="251686912" behindDoc="0" locked="0" layoutInCell="1" allowOverlap="1" wp14:anchorId="480E8A79" wp14:editId="2EF93B2A">
                  <wp:simplePos x="0" y="0"/>
                  <wp:positionH relativeFrom="column">
                    <wp:posOffset>-18238</wp:posOffset>
                  </wp:positionH>
                  <wp:positionV relativeFrom="paragraph">
                    <wp:posOffset>108616</wp:posOffset>
                  </wp:positionV>
                  <wp:extent cx="2276475" cy="2352675"/>
                  <wp:effectExtent l="0" t="0" r="9525" b="9525"/>
                  <wp:wrapNone/>
                  <wp:docPr id="2" name="Picture 2" descr="Screen shot 2013-02-17 at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creen shot 2013-02-17 at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6475" cy="235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4D96248" w14:textId="7E5698FE" w:rsidR="000B4775" w:rsidRDefault="000B4775" w:rsidP="00A55C14"/>
        </w:tc>
        <w:tc>
          <w:tcPr>
            <w:tcW w:w="4892" w:type="dxa"/>
            <w:shd w:val="clear" w:color="auto" w:fill="auto"/>
          </w:tcPr>
          <w:p w14:paraId="729C3275" w14:textId="77777777" w:rsidR="000B4775" w:rsidRDefault="000B4775" w:rsidP="00A55C14"/>
          <w:p w14:paraId="6D489C3A" w14:textId="77777777" w:rsidR="000B4775" w:rsidRPr="00E12005" w:rsidRDefault="000B4775" w:rsidP="00A55C14">
            <w:r>
              <w:t xml:space="preserve">a. </w:t>
            </w:r>
            <w:r w:rsidRPr="00E12005">
              <w:t>What shape is the graph?</w:t>
            </w:r>
          </w:p>
          <w:p w14:paraId="159E424D" w14:textId="77777777" w:rsidR="000B4775" w:rsidRPr="00E12005" w:rsidRDefault="000B4775" w:rsidP="00A55C14"/>
          <w:p w14:paraId="736246BB" w14:textId="77777777" w:rsidR="000B4775" w:rsidRPr="00E12005" w:rsidRDefault="000B4775" w:rsidP="00A55C14"/>
          <w:p w14:paraId="1C406E12" w14:textId="77777777" w:rsidR="000B4775" w:rsidRPr="00E12005" w:rsidRDefault="000B4775" w:rsidP="00A55C14">
            <w:r>
              <w:t xml:space="preserve">b. </w:t>
            </w:r>
            <w:r w:rsidRPr="00E12005">
              <w:t>Where does it cross the y-axis?</w:t>
            </w:r>
          </w:p>
          <w:p w14:paraId="6ECB5F02" w14:textId="77777777" w:rsidR="000B4775" w:rsidRPr="00E12005" w:rsidRDefault="000B4775" w:rsidP="00A55C14"/>
          <w:p w14:paraId="0B08D1F5" w14:textId="77777777" w:rsidR="000B4775" w:rsidRPr="00E12005" w:rsidRDefault="000B4775" w:rsidP="00A55C14"/>
          <w:p w14:paraId="6C6B4BCA" w14:textId="77777777" w:rsidR="000B4775" w:rsidRPr="00E12005" w:rsidRDefault="000B4775" w:rsidP="00A55C14">
            <w:r>
              <w:t xml:space="preserve">c. </w:t>
            </w:r>
            <w:r w:rsidRPr="00E12005">
              <w:t>Where does it cross the x-axis?</w:t>
            </w:r>
          </w:p>
          <w:p w14:paraId="6B476F87" w14:textId="77777777" w:rsidR="000B4775" w:rsidRDefault="000B4775" w:rsidP="00A55C14"/>
          <w:p w14:paraId="2E8E84A8" w14:textId="77777777" w:rsidR="000B4775" w:rsidRDefault="000B4775" w:rsidP="00A55C14"/>
          <w:p w14:paraId="2C83E930" w14:textId="77777777" w:rsidR="000B4775" w:rsidRDefault="000B4775" w:rsidP="00A55C14">
            <w:r>
              <w:t>d. What is the Domain?</w:t>
            </w:r>
          </w:p>
          <w:p w14:paraId="5B95AD34" w14:textId="77777777" w:rsidR="000B4775" w:rsidRDefault="000B4775" w:rsidP="00A55C14"/>
          <w:p w14:paraId="18228AC5" w14:textId="77777777" w:rsidR="000B4775" w:rsidRDefault="000B4775" w:rsidP="00A55C14"/>
          <w:p w14:paraId="00326A1B" w14:textId="77777777" w:rsidR="000B4775" w:rsidRDefault="002244B4" w:rsidP="002244B4">
            <w:r>
              <w:t>e.</w:t>
            </w:r>
            <w:r w:rsidR="00A77F03">
              <w:t xml:space="preserve"> </w:t>
            </w:r>
            <w:r w:rsidR="000B4775">
              <w:t>What is the Range?</w:t>
            </w:r>
          </w:p>
          <w:p w14:paraId="291D4CAD" w14:textId="77777777" w:rsidR="000B4775" w:rsidRDefault="000B4775" w:rsidP="00A55C14"/>
          <w:p w14:paraId="64134B89" w14:textId="77777777" w:rsidR="00612012" w:rsidRDefault="00612012" w:rsidP="00A55C14">
            <w:r>
              <w:t>f.  As the independent variable increases, the dependent variable ______________________.</w:t>
            </w:r>
          </w:p>
        </w:tc>
      </w:tr>
    </w:tbl>
    <w:p w14:paraId="619A1CBE" w14:textId="77777777" w:rsidR="00346376" w:rsidRDefault="00346376" w:rsidP="00CA1406">
      <w:pPr>
        <w:rPr>
          <w:bCs/>
        </w:rPr>
      </w:pPr>
    </w:p>
    <w:p w14:paraId="2B30DF84" w14:textId="77777777" w:rsidR="00CA1406" w:rsidRPr="00027F10" w:rsidRDefault="00CA1406" w:rsidP="00CA1406">
      <w:pPr>
        <w:rPr>
          <w:b/>
        </w:rPr>
      </w:pPr>
      <w:r w:rsidRPr="00027F10">
        <w:rPr>
          <w:b/>
        </w:rPr>
        <w:lastRenderedPageBreak/>
        <w:t>Think about transformations we've done...</w:t>
      </w:r>
    </w:p>
    <w:p w14:paraId="028CD28B" w14:textId="57B40C30" w:rsidR="00CA1406" w:rsidRPr="00CA1406" w:rsidRDefault="00CA1406" w:rsidP="00CA1406">
      <w:pPr>
        <w:ind w:firstLine="720"/>
        <w:rPr>
          <w:bCs/>
        </w:rPr>
      </w:pPr>
      <w:r>
        <w:rPr>
          <w:bCs/>
        </w:rPr>
        <w:t xml:space="preserve">- </w:t>
      </w:r>
      <w:r w:rsidRPr="00CA1406">
        <w:rPr>
          <w:bCs/>
        </w:rPr>
        <w:t>We can apply it to exponential functions also!! </w:t>
      </w:r>
    </w:p>
    <w:p w14:paraId="617695DD" w14:textId="77777777" w:rsidR="00F70FA4" w:rsidRDefault="00F70FA4" w:rsidP="009F600F">
      <w:pPr>
        <w:jc w:val="center"/>
        <w:rPr>
          <w:b/>
        </w:rPr>
      </w:pPr>
    </w:p>
    <w:p w14:paraId="1D60396C" w14:textId="21C3BAB7" w:rsidR="00F70FA4" w:rsidRDefault="00CA1406" w:rsidP="009F600F">
      <w:pPr>
        <w:jc w:val="center"/>
        <w:rPr>
          <w:b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y = </m:t>
          </m:r>
          <m:sSup>
            <m:sSupPr>
              <m:ctrlPr>
                <w:rPr>
                  <w:rFonts w:ascii="Cambria Math" w:hAnsi="Cambria Math"/>
                  <w:b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ab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-h)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+k</m:t>
          </m:r>
        </m:oMath>
      </m:oMathPara>
    </w:p>
    <w:p w14:paraId="0F879A90" w14:textId="77777777" w:rsidR="00F70FA4" w:rsidRDefault="00F70FA4" w:rsidP="009F600F">
      <w:pPr>
        <w:jc w:val="center"/>
        <w:rPr>
          <w:b/>
        </w:rPr>
      </w:pPr>
    </w:p>
    <w:p w14:paraId="60412DDF" w14:textId="1851925C" w:rsidR="00F70FA4" w:rsidRDefault="00CA1406" w:rsidP="009F600F">
      <w:pPr>
        <w:jc w:val="center"/>
        <w:rPr>
          <w:b/>
        </w:rPr>
      </w:pPr>
      <w:r w:rsidRPr="00CA1406">
        <w:rPr>
          <w:b/>
        </w:rPr>
        <w:drawing>
          <wp:inline distT="0" distB="0" distL="0" distR="0" wp14:anchorId="0C688BD9" wp14:editId="1C572F08">
            <wp:extent cx="5191187" cy="3047762"/>
            <wp:effectExtent l="0" t="0" r="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228465" cy="30696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89EBD5" w14:textId="77777777" w:rsidR="00FD7E76" w:rsidRDefault="00FD7E76" w:rsidP="00FD7E76">
      <w:pPr>
        <w:jc w:val="center"/>
        <w:rPr>
          <w:b/>
        </w:rPr>
      </w:pPr>
    </w:p>
    <w:p w14:paraId="02FC6B95" w14:textId="28B7DC44" w:rsidR="00FD7E76" w:rsidRPr="004E1579" w:rsidRDefault="00FD7E76" w:rsidP="00FD7E76">
      <w:pPr>
        <w:jc w:val="center"/>
        <w:rPr>
          <w:rFonts w:asciiTheme="majorBidi" w:hAnsiTheme="majorBidi" w:cstheme="majorBidi"/>
        </w:rPr>
      </w:pPr>
      <w:r>
        <w:rPr>
          <w:b/>
        </w:rPr>
        <w:t xml:space="preserve">Graphs of exponential functions: </w:t>
      </w:r>
      <m:oMath>
        <m:r>
          <m:rPr>
            <m:sty m:val="bi"/>
          </m:rPr>
          <w:rPr>
            <w:rFonts w:ascii="Cambria Math" w:hAnsi="Cambria Math" w:cstheme="majorBidi"/>
          </w:rPr>
          <m:t xml:space="preserve">y = </m:t>
        </m:r>
        <m:sSup>
          <m:sSupPr>
            <m:ctrlPr>
              <w:rPr>
                <w:rFonts w:ascii="Cambria Math" w:hAnsi="Cambria Math" w:cstheme="majorBidi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ajorBidi"/>
              </w:rPr>
              <m:t>ab</m:t>
            </m:r>
          </m:e>
          <m:sup>
            <m:r>
              <m:rPr>
                <m:sty m:val="bi"/>
              </m:rPr>
              <w:rPr>
                <w:rFonts w:ascii="Cambria Math" w:hAnsi="Cambria Math" w:cstheme="majorBidi"/>
              </w:rPr>
              <m:t>x</m:t>
            </m:r>
          </m:sup>
        </m:sSup>
      </m:oMath>
    </w:p>
    <w:p w14:paraId="21D3CE6D" w14:textId="77777777" w:rsidR="007B013A" w:rsidRDefault="007B013A"/>
    <w:tbl>
      <w:tblPr>
        <w:tblW w:w="9102" w:type="dxa"/>
        <w:tblLook w:val="04A0" w:firstRow="1" w:lastRow="0" w:firstColumn="1" w:lastColumn="0" w:noHBand="0" w:noVBand="1"/>
      </w:tblPr>
      <w:tblGrid>
        <w:gridCol w:w="4680"/>
        <w:gridCol w:w="4206"/>
        <w:gridCol w:w="216"/>
      </w:tblGrid>
      <w:tr w:rsidR="00800F27" w14:paraId="46C14882" w14:textId="77777777" w:rsidTr="00605490">
        <w:trPr>
          <w:gridAfter w:val="1"/>
          <w:wAfter w:w="216" w:type="dxa"/>
          <w:trHeight w:val="5759"/>
        </w:trPr>
        <w:tc>
          <w:tcPr>
            <w:tcW w:w="4680" w:type="dxa"/>
          </w:tcPr>
          <w:p w14:paraId="47F4E24C" w14:textId="1F873A49" w:rsidR="00800F27" w:rsidRPr="008007F9" w:rsidRDefault="00A52BF2" w:rsidP="00A52BF2">
            <w:pPr>
              <w:rPr>
                <w:vertAlign w:val="superscript"/>
              </w:rPr>
            </w:pPr>
            <w:r>
              <w:t xml:space="preserve">3)  </w:t>
            </w:r>
            <w:r w:rsidR="00800F27">
              <w:t xml:space="preserve">Graph the function    </w:t>
            </w:r>
            <w:proofErr w:type="spellStart"/>
            <w:r w:rsidR="00800F27">
              <w:t>f</w:t>
            </w:r>
            <w:proofErr w:type="spellEnd"/>
            <w:r w:rsidR="00800F27">
              <w:t xml:space="preserve">(x) = </w:t>
            </w:r>
            <w:r w:rsidR="007B013A">
              <w:t>3(</w:t>
            </w:r>
            <w:r w:rsidR="00800F27">
              <w:t>4</w:t>
            </w:r>
            <w:r w:rsidR="00800F27" w:rsidRPr="008007F9">
              <w:rPr>
                <w:vertAlign w:val="superscript"/>
              </w:rPr>
              <w:t>x</w:t>
            </w:r>
            <w:r w:rsidR="007B013A">
              <w:t>) - 1</w:t>
            </w:r>
            <w:r w:rsidR="007B013A">
              <w:rPr>
                <w:vertAlign w:val="superscript"/>
              </w:rPr>
              <w:t xml:space="preserve"> </w:t>
            </w:r>
          </w:p>
          <w:p w14:paraId="189A56B4" w14:textId="77777777" w:rsidR="00800F27" w:rsidRPr="008007F9" w:rsidRDefault="00696328">
            <w:pPr>
              <w:rPr>
                <w:vertAlign w:val="superscript"/>
              </w:rPr>
            </w:pPr>
            <w:r>
              <w:rPr>
                <w:noProof/>
                <w:lang w:eastAsia="zh-CN"/>
              </w:rPr>
              <mc:AlternateContent>
                <mc:Choice Requires="wpg">
                  <w:drawing>
                    <wp:anchor distT="0" distB="0" distL="114300" distR="114300" simplePos="0" relativeHeight="251653120" behindDoc="0" locked="0" layoutInCell="1" allowOverlap="1" wp14:anchorId="16DA3DBD" wp14:editId="4D7F40E5">
                      <wp:simplePos x="0" y="0"/>
                      <wp:positionH relativeFrom="column">
                        <wp:posOffset>39370</wp:posOffset>
                      </wp:positionH>
                      <wp:positionV relativeFrom="paragraph">
                        <wp:posOffset>86360</wp:posOffset>
                      </wp:positionV>
                      <wp:extent cx="2244090" cy="2162810"/>
                      <wp:effectExtent l="20320" t="25400" r="21590" b="21590"/>
                      <wp:wrapNone/>
                      <wp:docPr id="651" name="Group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44090" cy="2162810"/>
                                <a:chOff x="2615" y="8695"/>
                                <a:chExt cx="5525" cy="5410"/>
                              </a:xfrm>
                            </wpg:grpSpPr>
                            <wps:wsp>
                              <wps:cNvPr id="652" name="Line 3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15" y="11380"/>
                                  <a:ext cx="5525" cy="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3" name="Line 3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20" y="8695"/>
                                  <a:ext cx="0" cy="54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4" name="Line 3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10" y="8985"/>
                                  <a:ext cx="5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5" name="Line 3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90" y="9225"/>
                                  <a:ext cx="51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6" name="Line 3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00" y="9465"/>
                                  <a:ext cx="5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7" name="Line 31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10" y="9705"/>
                                  <a:ext cx="5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8" name="Line 3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10" y="9945"/>
                                  <a:ext cx="5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9" name="Line 31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30" y="10185"/>
                                  <a:ext cx="51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0" name="Line 3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10" y="10425"/>
                                  <a:ext cx="5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1" name="Line 3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00" y="10665"/>
                                  <a:ext cx="5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2" name="Line 3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00" y="10905"/>
                                  <a:ext cx="5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3" name="Line 3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00" y="11625"/>
                                  <a:ext cx="51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4" name="Line 3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10" y="11865"/>
                                  <a:ext cx="51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5" name="Line 3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10" y="12105"/>
                                  <a:ext cx="5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6" name="Line 3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10" y="12345"/>
                                  <a:ext cx="5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7" name="Line 32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10" y="12585"/>
                                  <a:ext cx="5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8" name="Line 32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00" y="12825"/>
                                  <a:ext cx="5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9" name="Line 3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90" y="13065"/>
                                  <a:ext cx="51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0" name="Line 3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90" y="13305"/>
                                  <a:ext cx="51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1" name="Line 3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00" y="13545"/>
                                  <a:ext cx="5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2" name="Line 3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10" y="11145"/>
                                  <a:ext cx="5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3" name="Line 3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00" y="13785"/>
                                  <a:ext cx="5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4" name="Line 328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660" y="889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5" name="Line 329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900" y="889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6" name="Line 330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140" y="889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7" name="Line 331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380" y="888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8" name="Line 332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620" y="889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9" name="Line 333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860" y="889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0" name="Line 33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100" y="889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1" name="Line 33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340" y="889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2" name="Line 336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580" y="889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3" name="Line 33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820" y="8875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4" name="Line 33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0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5" name="Line 33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4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6" name="Line 34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48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7" name="Line 34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72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8" name="Line 34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96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9" name="Line 34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20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0" name="Line 34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4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1" name="Line 34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8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2" name="Line 34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92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3" name="Line 34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6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19FDD13" id="Group 305" o:spid="_x0000_s1026" style="position:absolute;margin-left:3.1pt;margin-top:6.8pt;width:176.7pt;height:170.3pt;z-index:251653120" coordorigin="2615,8695" coordsize="5525,5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">
                      <v:line id="Line 306" o:spid="_x0000_s1027" style="position:absolute;visibility:visible;mso-wrap-style:square" from="2615,11380" to="8140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HfV28UAAADcAAAADwAAAGRycy9kb3ducmV2LnhtbESPT2vCQBTE70K/w/IK3nRTxWBTV0kL&#10;LeJN66G9PbIvf2j2bcjbauqndwWhx2FmfsOsNoNr1Yl6aTwbeJomoIgLbxuuDBw/3ydLUBKQLbae&#10;ycAfCWzWD6MVZtafeU+nQ6hUhLBkaKAOocu0lqImhzL1HXH0St87DFH2lbY9niPctXqWJKl22HBc&#10;qLGjt5qKn8OvM7Dbzl/LsL98yPE7/8qfS0kbWRozfhzyF1CBhvAfvre31kC6mMHtTDwCen0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HfV28UAAADcAAAADwAAAAAAAAAA&#10;AAAAAAChAgAAZHJzL2Rvd25yZXYueG1sUEsFBgAAAAAEAAQA+QAAAJMDAAAAAA==&#10;" strokeweight="1.5pt">
                        <v:stroke startarrow="block" endarrow="block"/>
                      </v:line>
                      <v:line id="Line 307" o:spid="_x0000_s1028" style="position:absolute;visibility:visible;mso-wrap-style:square" from="5420,8695" to="5420,14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twQMUAAADcAAAADwAAAGRycy9kb3ducmV2LnhtbESPT2vCQBTE74V+h+UVvNWNlQaNrpIW&#10;FOlN60Fvj+zLH8y+DXlbjf303UKhx2FmfsMs14Nr1ZV6aTwbmIwTUMSFtw1XBo6fm+cZKAnIFlvP&#10;ZOBOAuvV48MSM+tvvKfrIVQqQlgyNFCH0GVaS1GTQxn7jjh6pe8dhij7StsebxHuWv2SJKl22HBc&#10;qLGj95qKy+HLGfjYTd/KsP/eyvGcn/J5KWkjM2NGT0O+ABVoCP/hv/bOGkhfp/B7Jh4Bv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ztwQMUAAADcAAAADwAAAAAAAAAA&#10;AAAAAAChAgAAZHJzL2Rvd25yZXYueG1sUEsFBgAAAAAEAAQA+QAAAJMDAAAAAA==&#10;" strokeweight="1.5pt">
                        <v:stroke startarrow="block" endarrow="block"/>
                      </v:line>
                      <v:line id="Line 308" o:spid="_x0000_s1029" style="position:absolute;visibility:visible;mso-wrap-style:square" from="2810,8985" to="7940,8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66iMYAAADcAAAADwAAAGRycy9kb3ducmV2LnhtbESPT2sCMRTE7wW/Q3iF3mq2pfXPapQq&#10;FGzVg6uCx8fmmSxuXpZNqttv3xQKPQ4z8xtmOu9cLa7Uhsqzgqd+BoK49Lpio+Cwf38cgQgRWWPt&#10;mRR8U4D5rHc3xVz7G+/oWkQjEoRDjgpsjE0uZSgtOQx93xAn7+xbhzHJ1kjd4i3BXS2fs2wgHVac&#10;Fiw2tLRUXoovp2A9XNVHw6di83EOCz/+3MmtsUo93HdvExCRuvgf/muvtILB6wv8nklHQM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1+uojGAAAA3AAAAA8AAAAAAAAA&#10;AAAAAAAAoQIAAGRycy9kb3ducmV2LnhtbFBLBQYAAAAABAAEAPkAAACUAwAAAAA=&#10;">
                        <v:stroke dashstyle="1 1"/>
                      </v:line>
                      <v:line id="Line 309" o:spid="_x0000_s1030" style="position:absolute;visibility:visible;mso-wrap-style:square" from="2790,9225" to="7940,9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IfE8UAAADcAAAADwAAAGRycy9kb3ducmV2LnhtbESPQWsCMRSE7wX/Q3gFbzVbQduuRlFB&#10;sNYe3Cp4fGyeyeLmZdmkuv77plDocZiZb5jpvHO1uFIbKs8KngcZCOLS64qNgsPX+ukVRIjIGmvP&#10;pOBOAeaz3sMUc+1vvKdrEY1IEA45KrAxNrmUobTkMAx8Q5y8s28dxiRbI3WLtwR3tRxm2Vg6rDgt&#10;WGxoZam8FN9OwcfLpj4aPhW793NY+rftXn4aq1T/sVtMQETq4n/4r73RCsajEfyeSUdAz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jIfE8UAAADcAAAADwAAAAAAAAAA&#10;AAAAAAChAgAAZHJzL2Rvd25yZXYueG1sUEsFBgAAAAAEAAQA+QAAAJMDAAAAAA==&#10;">
                        <v:stroke dashstyle="1 1"/>
                      </v:line>
                      <v:line id="Line 310" o:spid="_x0000_s1031" style="position:absolute;visibility:visible;mso-wrap-style:square" from="2800,9465" to="7940,9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CBZMUAAADcAAAADwAAAGRycy9kb3ducmV2LnhtbESPQWsCMRSE74X+h/AKvWm2Qrft1igq&#10;CFbbg9sKHh+bZ7K4eVk2qa7/3hSEHoeZ+YYZT3vXiBN1ofas4GmYgSCuvK7ZKPj5Xg5eQYSIrLHx&#10;TAouFGA6ub8bY6H9mbd0KqMRCcKhQAU2xraQMlSWHIahb4mTd/Cdw5hkZ6Tu8JzgrpGjLMulw5rT&#10;gsWWFpaqY/nrFGxeVs3O8L78/DiEuX9bb+WXsUo9PvSzdxCR+vgfvrVXWkH+nMPfmXQE5OQ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uCBZMUAAADcAAAADwAAAAAAAAAA&#10;AAAAAAChAgAAZHJzL2Rvd25yZXYueG1sUEsFBgAAAAAEAAQA+QAAAJMDAAAAAA==&#10;">
                        <v:stroke dashstyle="1 1"/>
                      </v:line>
                      <v:line id="Line 311" o:spid="_x0000_s1032" style="position:absolute;flip:y;visibility:visible;mso-wrap-style:square" from="2810,9705" to="7940,9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vAIcMAAADcAAAADwAAAGRycy9kb3ducmV2LnhtbESP3YrCMBSE7wXfIRzBO013wSrVKMsu&#10;orgg+PMAh+bYBpuT0mRr9enNguDlMDPfMItVZyvRUuONYwUf4wQEce604ULB+bQezUD4gKyxckwK&#10;7uRhtez3Fphpd+MDtcdQiAhhn6GCMoQ6k9LnJVn0Y1cTR+/iGoshyqaQusFbhNtKfiZJKi0ajgsl&#10;1vRdUn49/lkF4fexMabd692d24enw+4Hz6lSw0H3NQcRqAvv8Ku91QrSyRT+z8QjIJ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rwCHDAAAA3AAAAA8AAAAAAAAAAAAA&#10;AAAAoQIAAGRycy9kb3ducmV2LnhtbFBLBQYAAAAABAAEAPkAAACRAwAAAAA=&#10;">
                        <v:stroke dashstyle="1 1"/>
                      </v:line>
                      <v:line id="Line 312" o:spid="_x0000_s1033" style="position:absolute;visibility:visible;mso-wrap-style:square" from="2810,9945" to="7940,9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OwjcIAAADcAAAADwAAAGRycy9kb3ducmV2LnhtbERPTWsCMRC9F/wPYQRvNWtBa1ejaEGw&#10;Vg9uW/A4bMZkcTNZNlG3/94cCj0+3vd82bla3KgNlWcFo2EGgrj0umKj4Ptr8zwFESKyxtozKfil&#10;AMtF72mOufZ3PtKtiEakEA45KrAxNrmUobTkMAx9Q5y4s28dxgRbI3WL9xTuavmSZRPpsOLUYLGh&#10;d0vlpbg6BZ+v2/rH8KnYf5zD2r/tjvJgrFKDfreagYjUxX/xn3urFUzGaW06k46AXD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DOwjcIAAADcAAAADwAAAAAAAAAAAAAA&#10;AAChAgAAZHJzL2Rvd25yZXYueG1sUEsFBgAAAAAEAAQA+QAAAJADAAAAAA==&#10;">
                        <v:stroke dashstyle="1 1"/>
                      </v:line>
                      <v:line id="Line 313" o:spid="_x0000_s1034" style="position:absolute;flip:y;visibility:visible;mso-wrap-style:square" from="2830,10185" to="7940,10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jxyMMAAADcAAAADwAAAGRycy9kb3ducmV2LnhtbESP3YrCMBSE7wXfIRzBO013waLVKMsu&#10;orgg+PMAh+bYBpuT0mRr9enNguDlMDPfMItVZyvRUuONYwUf4wQEce604ULB+bQeTUH4gKyxckwK&#10;7uRhtez3Fphpd+MDtcdQiAhhn6GCMoQ6k9LnJVn0Y1cTR+/iGoshyqaQusFbhNtKfiZJKi0ajgsl&#10;1vRdUn49/lkF4fexMabd692d24enw+4Hz6lSw0H3NQcRqAvv8Ku91QrSyQz+z8QjIJ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48cjDAAAA3AAAAA8AAAAAAAAAAAAA&#10;AAAAoQIAAGRycy9kb3ducmV2LnhtbFBLBQYAAAAABAAEAPkAAACRAwAAAAA=&#10;">
                        <v:stroke dashstyle="1 1"/>
                      </v:line>
                      <v:line id="Line 314" o:spid="_x0000_s1035" style="position:absolute;visibility:visible;mso-wrap-style:square" from="2810,10425" to="7940,10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l2NsIAAADcAAAADwAAAGRycy9kb3ducmV2LnhtbERPz2vCMBS+C/sfwht4m6k7dLMaxQ0G&#10;6vTQbsKOj+aZlDUvpYna/ffLQfD48f1erAbXigv1ofGsYDrJQBDXXjdsFHx/fTy9gggRWWPrmRT8&#10;UYDV8mG0wEL7K5d0qaIRKYRDgQpsjF0hZagtOQwT3xEn7uR7hzHB3kjd4zWFu1Y+Z1kuHTacGix2&#10;9G6p/q3OTsHny6Y9Gv6p9ttTePOzXSkPxio1fhzWcxCRhngX39wbrSDP0/x0Jh0Bufw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Cl2NsIAAADcAAAADwAAAAAAAAAAAAAA&#10;AAChAgAAZHJzL2Rvd25yZXYueG1sUEsFBgAAAAAEAAQA+QAAAJADAAAAAA==&#10;">
                        <v:stroke dashstyle="1 1"/>
                      </v:line>
                      <v:line id="Line 315" o:spid="_x0000_s1036" style="position:absolute;visibility:visible;mso-wrap-style:square" from="2800,10665" to="7940,10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XTrcUAAADcAAAADwAAAGRycy9kb3ducmV2LnhtbESPQWsCMRSE74X+h/AK3jRrD2u7GqUt&#10;CFbbg6tCj4/NM1m6eVk2qa7/3ghCj8PMfMPMFr1rxIm6UHtWMB5lIIgrr2s2Cva75fAFRIjIGhvP&#10;pOBCARbzx4cZFtqfeUunMhqRIBwKVGBjbAspQ2XJYRj5ljh5R985jEl2RuoOzwnuGvmcZbl0WHNa&#10;sNjSh6Xqt/xzCjaTVXMw/FN+fR7Du39db+W3sUoNnvq3KYhIffwP39srrSDPx3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2XTrcUAAADcAAAADwAAAAAAAAAA&#10;AAAAAAChAgAAZHJzL2Rvd25yZXYueG1sUEsFBgAAAAAEAAQA+QAAAJMDAAAAAA==&#10;">
                        <v:stroke dashstyle="1 1"/>
                      </v:line>
                      <v:line id="Line 316" o:spid="_x0000_s1037" style="position:absolute;visibility:visible;mso-wrap-style:square" from="2800,10905" to="7940,10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dN2sUAAADcAAAADwAAAGRycy9kb3ducmV2LnhtbESPT2sCMRTE7wW/Q3iCt5qth7VdjdIW&#10;BP+0B1eFHh+bZ7J087Jsom6/fSMUehxm5jfMfNm7RlypC7VnBU/jDARx5XXNRsHxsHp8BhEissbG&#10;Myn4oQDLxeBhjoX2N97TtYxGJAiHAhXYGNtCylBZchjGviVO3tl3DmOSnZG6w1uCu0ZOsiyXDmtO&#10;CxZberdUfZcXp2A3XTcnw1/lx+Yc3vzLdi8/jVVqNOxfZyAi9fE//NdeawV5PoH7mX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7dN2sUAAADcAAAADwAAAAAAAAAA&#10;AAAAAAChAgAAZHJzL2Rvd25yZXYueG1sUEsFBgAAAAAEAAQA+QAAAJMDAAAAAA==&#10;">
                        <v:stroke dashstyle="1 1"/>
                      </v:line>
                      <v:line id="Line 317" o:spid="_x0000_s1038" style="position:absolute;visibility:visible;mso-wrap-style:square" from="2800,11625" to="7910,11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voQcUAAADcAAAADwAAAGRycy9kb3ducmV2LnhtbESPQWsCMRSE74X+h/AKvWm2Frbt1igq&#10;CFbbg9sKHh+bZ7K4eVk2qa7/3hSEHoeZ+YYZT3vXiBN1ofas4GmYgSCuvK7ZKPj5Xg5eQYSIrLHx&#10;TAouFGA6ub8bY6H9mbd0KqMRCcKhQAU2xraQMlSWHIahb4mTd/Cdw5hkZ6Tu8JzgrpGjLMulw5rT&#10;gsWWFpaqY/nrFGxeVs3O8L78/DiEuX9bb+WXsUo9PvSzdxCR+vgfvrVXWkGeP8PfmXQE5OQ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voQcUAAADcAAAADwAAAAAAAAAA&#10;AAAAAAChAgAAZHJzL2Rvd25yZXYueG1sUEsFBgAAAAAEAAQA+QAAAJMDAAAAAA==&#10;">
                        <v:stroke dashstyle="1 1"/>
                      </v:line>
                      <v:line id="Line 318" o:spid="_x0000_s1039" style="position:absolute;visibility:visible;mso-wrap-style:square" from="2810,11865" to="7930,11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JwNcUAAADcAAAADwAAAGRycy9kb3ducmV2LnhtbESPQWsCMRSE74X+h/AKvWm2Urbt1igq&#10;CFbbg9sKHh+bZ7K4eVk2qa7/3hSEHoeZ+YYZT3vXiBN1ofas4GmYgSCuvK7ZKPj5Xg5eQYSIrLHx&#10;TAouFGA6ub8bY6H9mbd0KqMRCcKhQAU2xraQMlSWHIahb4mTd/Cdw5hkZ6Tu8JzgrpGjLMulw5rT&#10;gsWWFpaqY/nrFGxeVs3O8L78/DiEuX9bb+WXsUo9PvSzdxCR+vgfvrVXWkGeP8PfmXQE5OQ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xJwNcUAAADcAAAADwAAAAAAAAAA&#10;AAAAAAChAgAAZHJzL2Rvd25yZXYueG1sUEsFBgAAAAAEAAQA+QAAAJMDAAAAAA==&#10;">
                        <v:stroke dashstyle="1 1"/>
                      </v:line>
                      <v:line id="Line 319" o:spid="_x0000_s1040" style="position:absolute;visibility:visible;mso-wrap-style:square" from="2810,12105" to="7940,12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7VrsUAAADcAAAADwAAAGRycy9kb3ducmV2LnhtbESPQWsCMRSE74X+h/AKvWm2Qrft1igq&#10;CFbbg9sKHh+bZ7K4eVk2qa7/3hSEHoeZ+YYZT3vXiBN1ofas4GmYgSCuvK7ZKPj5Xg5eQYSIrLHx&#10;TAouFGA6ub8bY6H9mbd0KqMRCcKhQAU2xraQMlSWHIahb4mTd/Cdw5hkZ6Tu8JzgrpGjLMulw5rT&#10;gsWWFpaqY/nrFGxeVs3O8L78/DiEuX9bb+WXsUo9PvSzdxCR+vgfvrVXWkGeP8PfmXQE5OQ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F7VrsUAAADcAAAADwAAAAAAAAAA&#10;AAAAAAChAgAAZHJzL2Rvd25yZXYueG1sUEsFBgAAAAAEAAQA+QAAAJMDAAAAAA==&#10;">
                        <v:stroke dashstyle="1 1"/>
                      </v:line>
                      <v:line id="Line 320" o:spid="_x0000_s1041" style="position:absolute;visibility:visible;mso-wrap-style:square" from="2810,12345" to="7940,12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xL2cUAAADcAAAADwAAAGRycy9kb3ducmV2LnhtbESPQWsCMRSE74X+h/AK3jTbHrZ1NYot&#10;CNrWg6uCx8fmmSxuXpZN1O2/bwpCj8PMfMNM571rxJW6UHtW8DzKQBBXXtdsFOx3y+EbiBCRNTae&#10;ScEPBZjPHh+mWGh/4y1dy2hEgnAoUIGNsS2kDJUlh2HkW+LknXznMCbZGak7vCW4a+RLluXSYc1p&#10;wWJLH5aqc3lxCr5eV83B8LH8Xp/Cux9/buXGWKUGT/1iAiJSH//D9/ZKK8jzHP7OpCMgZ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IxL2cUAAADcAAAADwAAAAAAAAAA&#10;AAAAAAChAgAAZHJzL2Rvd25yZXYueG1sUEsFBgAAAAAEAAQA+QAAAJMDAAAAAA==&#10;">
                        <v:stroke dashstyle="1 1"/>
                      </v:line>
                      <v:line id="Line 321" o:spid="_x0000_s1042" style="position:absolute;flip:y;visibility:visible;mso-wrap-style:square" from="2810,12585" to="7940,12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cKnMQAAADcAAAADwAAAGRycy9kb3ducmV2LnhtbESP0WrCQBRE3wv+w3KFvjUbfUhL6iqi&#10;SEuEQmw+4JK9JovZuyG7jdGvdwuFPg4zc4ZZbSbbiZEGbxwrWCQpCOLaacONgur78PIGwgdkjZ1j&#10;UnAjD5v17GmFuXZXLmk8hUZECPscFbQh9LmUvm7Jok9cTxy9sxsshiiHRuoBrxFuO7lM00xaNBwX&#10;Wuxp11J9Of1YBeF4/zBm/NLFjce7p7LYY5Up9Tyftu8gAk3hP/zX/tQKsuwVfs/E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xwqcxAAAANwAAAAPAAAAAAAAAAAA&#10;AAAAAKECAABkcnMvZG93bnJldi54bWxQSwUGAAAAAAQABAD5AAAAkgMAAAAA&#10;">
                        <v:stroke dashstyle="1 1"/>
                      </v:line>
                      <v:line id="Line 322" o:spid="_x0000_s1043" style="position:absolute;flip:y;visibility:visible;mso-wrap-style:square" from="2800,12825" to="7940,12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ie7sAAAADcAAAADwAAAGRycy9kb3ducmV2LnhtbERPS2rDMBDdF3IHMYHuarldmOJGCSEl&#10;tLgQsJsDDNbUFrVGxlL8O321CHT5eP/dYbadGGnwxrGC5yQFQVw7bbhRcP0+P72C8AFZY+eYFCzk&#10;4bDfPOww127iksYqNCKGsM9RQRtCn0vp65Ys+sT1xJH7cYPFEOHQSD3gFMNtJ1/SNJMWDceGFns6&#10;tVT/VjerIHytH8aMF10sPK6eyuIdr5lSj9v5+AYi0Bz+xXf3p1aQZXFtPBOPgNz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VYnu7AAAAA3AAAAA8AAAAAAAAAAAAAAAAA&#10;oQIAAGRycy9kb3ducmV2LnhtbFBLBQYAAAAABAAEAPkAAACOAwAAAAA=&#10;">
                        <v:stroke dashstyle="1 1"/>
                      </v:line>
                      <v:line id="Line 323" o:spid="_x0000_s1044" style="position:absolute;visibility:visible;mso-wrap-style:square" from="2790,13065" to="7950,13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Pfq8UAAADcAAAADwAAAGRycy9kb3ducmV2LnhtbESPT2sCMRTE7wW/Q3hCbzVbD2tdjdIW&#10;BP+0B1eFHh+bZ7J087JsUl2/vSkUehxm5jfMfNm7RlyoC7VnBc+jDARx5XXNRsHxsHp6AREissbG&#10;Mym4UYDlYvAwx0L7K+/pUkYjEoRDgQpsjG0hZagsOQwj3xIn7+w7hzHJzkjd4TXBXSPHWZZLhzWn&#10;BYstvVuqvssfp2A3WTcnw1/lx+Yc3vx0u5efxir1OOxfZyAi9fE//NdeawV5PoXfM+k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Pfq8UAAADcAAAADwAAAAAAAAAA&#10;AAAAAAChAgAAZHJzL2Rvd25yZXYueG1sUEsFBgAAAAAEAAQA+QAAAJMDAAAAAA==&#10;">
                        <v:stroke dashstyle="1 1"/>
                      </v:line>
                      <v:line id="Line 324" o:spid="_x0000_s1045" style="position:absolute;visibility:visible;mso-wrap-style:square" from="2790,13305" to="7940,13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Dg68IAAADcAAAADwAAAGRycy9kb3ducmV2LnhtbERPz2vCMBS+D/Y/hDfwpul2UFdNyzYQ&#10;1M2DnYLHR/NMypqX0kSt//1yGOz48f1eloNrxZX60HhW8DzJQBDXXjdsFBy+V+M5iBCRNbaeScGd&#10;ApTF48MSc+1vvKdrFY1IIRxyVGBj7HIpQ23JYZj4jjhxZ987jAn2RuoebynctfIly6bSYcOpwWJH&#10;H5bqn+riFHzO1u3R8Kn62pzDu3/d7uXOWKVGT8PbAkSkIf6L/9xrrWA6S/PTmXQEZP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fDg68IAAADcAAAADwAAAAAAAAAAAAAA&#10;AAChAgAAZHJzL2Rvd25yZXYueG1sUEsFBgAAAAAEAAQA+QAAAJADAAAAAA==&#10;">
                        <v:stroke dashstyle="1 1"/>
                      </v:line>
                      <v:line id="Line 325" o:spid="_x0000_s1046" style="position:absolute;visibility:visible;mso-wrap-style:square" from="2800,13545" to="7940,13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xFcMUAAADcAAAADwAAAGRycy9kb3ducmV2LnhtbESPQWsCMRSE74L/ITyht5q1B7WrUapQ&#10;sK0edtuCx8fmmSzdvCybVNd/bwoFj8PMfMMs171rxJm6UHtWMBlnIIgrr2s2Cr4+Xx/nIEJE1th4&#10;JgVXCrBeDQdLzLW/cEHnMhqRIBxyVGBjbHMpQ2XJYRj7ljh5J985jEl2RuoOLwnuGvmUZVPpsOa0&#10;YLGlraXqp/x1Cj5mu+bb8LHcv53Cxj+/F/JgrFIPo/5lASJSH+/h//ZOK5jOJvB3Jh0B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rxFcMUAAADcAAAADwAAAAAAAAAA&#10;AAAAAAChAgAAZHJzL2Rvd25yZXYueG1sUEsFBgAAAAAEAAQA+QAAAJMDAAAAAA==&#10;">
                        <v:stroke dashstyle="1 1"/>
                      </v:line>
                      <v:line id="Line 326" o:spid="_x0000_s1047" style="position:absolute;visibility:visible;mso-wrap-style:square" from="2810,11145" to="7940,11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7bB8YAAADcAAAADwAAAGRycy9kb3ducmV2LnhtbESPT2sCMRTE70K/Q3iF3mq2HrSuRmkF&#10;wT/1sGsLHh+bZ7J087JsUt1++0YoeBxm5jfMfNm7RlyoC7VnBS/DDARx5XXNRsHncf38CiJEZI2N&#10;Z1LwSwGWi4fBHHPtr1zQpYxGJAiHHBXYGNtcylBZchiGviVO3tl3DmOSnZG6w2uCu0aOsmwsHdac&#10;Fiy2tLJUfZc/TsF+smm+DJ/Kj+05vPvprpAHY5V6euzfZiAi9fEe/m9vtILxZAS3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Zu2wfGAAAA3AAAAA8AAAAAAAAA&#10;AAAAAAAAoQIAAGRycy9kb3ducmV2LnhtbFBLBQYAAAAABAAEAPkAAACUAwAAAAA=&#10;">
                        <v:stroke dashstyle="1 1"/>
                      </v:line>
                      <v:line id="Line 327" o:spid="_x0000_s1048" style="position:absolute;visibility:visible;mso-wrap-style:square" from="2800,13785" to="7940,13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J+nMUAAADcAAAADwAAAGRycy9kb3ducmV2LnhtbESPQWsCMRSE74X+h/AK3mq2CtquRlFB&#10;sNYe3Cp4fGyeydLNy7KJuv33plDocZiZb5jpvHO1uFIbKs8KXvoZCOLS64qNgsPX+vkVRIjIGmvP&#10;pOCHAsxnjw9TzLW/8Z6uRTQiQTjkqMDG2ORShtKSw9D3DXHyzr51GJNsjdQt3hLc1XKQZSPpsOK0&#10;YLGhlaXyu7g4BR/jTX00fCp27+ew9G/bvfw0VqneU7eYgIjUxf/wX3ujFYzGQ/g9k46AnN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SJ+nMUAAADcAAAADwAAAAAAAAAA&#10;AAAAAAChAgAAZHJzL2Rvd25yZXYueG1sUEsFBgAAAAAEAAQA+QAAAJMDAAAAAA==&#10;">
                        <v:stroke dashstyle="1 1"/>
                      </v:line>
                      <v:line id="Line 328" o:spid="_x0000_s1049" style="position:absolute;flip:x y;visibility:visible;mso-wrap-style:square" from="5660,8890" to="56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kg0cQAAADcAAAADwAAAGRycy9kb3ducmV2LnhtbESPQWvCQBSE70L/w/IK3nQTkSipq1hB&#10;VCiCtqXXR/Y1Cc2+Ddk1Jv56tyB4HGbmG2ax6kwlWmpcaVlBPI5AEGdWl5wr+PrcjuYgnEfWWFkm&#10;BT05WC1fBgtMtb3yidqzz0WAsEtRQeF9nUrpsoIMurGtiYP3axuDPsgml7rBa4CbSk6iKJEGSw4L&#10;Bda0KSj7O1+Mgsz4Q/9+pPX3D81upwht/LGbKjV87dZvIDx1/hl+tPdaQTKbwv+ZcATk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GSDRxAAAANwAAAAPAAAAAAAAAAAA&#10;AAAAAKECAABkcnMvZG93bnJldi54bWxQSwUGAAAAAAQABAD5AAAAkgMAAAAA&#10;">
                        <v:stroke dashstyle="1 1"/>
                      </v:line>
                      <v:line id="Line 329" o:spid="_x0000_s1050" style="position:absolute;flip:x y;visibility:visible;mso-wrap-style:square" from="5900,8890" to="59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WFSsQAAADcAAAADwAAAGRycy9kb3ducmV2LnhtbESP3YrCMBSE7wXfIRzBO00VtVKNogvL&#10;KiyCf3h7aI5tsTkpTVarT79ZWPBymJlvmPmyMaW4U+0KywoG/QgEcWp1wZmC0/GzNwXhPLLG0jIp&#10;eJKD5aLdmmOi7YP3dD/4TAQIuwQV5N5XiZQuzcmg69uKOHhXWxv0QdaZ1DU+AtyUchhFE2mw4LCQ&#10;Y0UfOaW3w49RkBq/fa53tDpfKH7tI7SD76+RUt1Os5qB8NT4d/i/vdEKJvEY/s6EIy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VYVKxAAAANwAAAAPAAAAAAAAAAAA&#10;AAAAAKECAABkcnMvZG93bnJldi54bWxQSwUGAAAAAAQABAD5AAAAkgMAAAAA&#10;">
                        <v:stroke dashstyle="1 1"/>
                      </v:line>
                      <v:line id="Line 330" o:spid="_x0000_s1051" style="position:absolute;flip:x y;visibility:visible;mso-wrap-style:square" from="6140,8890" to="61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YcbPcMAAADcAAAADwAAAGRycy9kb3ducmV2LnhtbESPQYvCMBSE74L/ITxhb5oqS12qUVQQ&#10;d0EEu4rXR/O2Ldu8lCZq9dcbQfA4zMw3zHTemkpcqHGlZQXDQQSCOLO65FzB4Xfd/wLhPLLGyjIp&#10;uJGD+azbmWKi7ZX3dEl9LgKEXYIKCu/rREqXFWTQDWxNHLw/2xj0QTa51A1eA9xUchRFsTRYclgo&#10;sKZVQdl/ejYKMuN/bssdLY4nGt/3EdrhdvOp1EevXUxAeGr9O/xqf2sF8TiG55lwBOTs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WHGz3DAAAA3AAAAA8AAAAAAAAAAAAA&#10;AAAAoQIAAGRycy9kb3ducmV2LnhtbFBLBQYAAAAABAAEAPkAAACRAwAAAAA=&#10;">
                        <v:stroke dashstyle="1 1"/>
                      </v:line>
                      <v:line id="Line 331" o:spid="_x0000_s1052" style="position:absolute;flip:x y;visibility:visible;mso-wrap-style:square" from="6380,8880" to="6380,13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u+psMAAADcAAAADwAAAGRycy9kb3ducmV2LnhtbESPQYvCMBSE78L+h/AWvGmqiJVqFBVk&#10;FUSw7uL10bxtyzYvpclq9dcbQfA4zMw3zGzRmkpcqHGlZQWDfgSCOLO65FzB92nTm4BwHlljZZkU&#10;3MjBYv7RmWGi7ZWPdEl9LgKEXYIKCu/rREqXFWTQ9W1NHLxf2xj0QTa51A1eA9xUchhFY2mw5LBQ&#10;YE3rgrK/9N8oyIzf3VYHWv6cKb4fI7SD/ddIqe5nu5yC8NT6d/jV3moF4ziG55lwBOT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LvqbDAAAA3AAAAA8AAAAAAAAAAAAA&#10;AAAAoQIAAGRycy9kb3ducmV2LnhtbFBLBQYAAAAABAAEAPkAAACRAwAAAAA=&#10;">
                        <v:stroke dashstyle="1 1"/>
                      </v:line>
                      <v:line id="Line 332" o:spid="_x0000_s1053" style="position:absolute;flip:x y;visibility:visible;mso-wrap-style:square" from="6620,8890" to="66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Qq1MEAAADcAAAADwAAAGRycy9kb3ducmV2LnhtbERPXWvCMBR9H+w/hCv4NlOHqFSjuIGo&#10;IAPdxNdLc22LzU1JYlv99eZh4OPhfM+XnalEQ86XlhUMBwkI4szqknMFf7/rjykIH5A1VpZJwZ08&#10;LBfvb3NMtW35QM0x5CKGsE9RQRFCnUrps4IM+oGtiSN3sc5giNDlUjtsY7ip5GeSjKXBkmNDgTV9&#10;F5RdjzejIDNhd//6odXpTJPHIUE73G9GSvV73WoGIlAXXuJ/91YrGE/i2ngmHgG5e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7VCrUwQAAANwAAAAPAAAAAAAAAAAAAAAA&#10;AKECAABkcnMvZG93bnJldi54bWxQSwUGAAAAAAQABAD5AAAAjwMAAAAA&#10;">
                        <v:stroke dashstyle="1 1"/>
                      </v:line>
                      <v:line id="Line 333" o:spid="_x0000_s1054" style="position:absolute;flip:x y;visibility:visible;mso-wrap-style:square" from="6860,8890" to="68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iPT8UAAADcAAAADwAAAGRycy9kb3ducmV2LnhtbESPQWvCQBSE7wX/w/IKvdVNStEa3YRY&#10;KK1QBFPF6yP7TEKzb0N2q9Ff7woFj8PMfMMsssG04ki9aywriMcRCOLS6oYrBdufj+c3EM4ja2wt&#10;k4IzOcjS0cMCE21PvKFj4SsRIOwSVFB73yVSurImg25sO+LgHWxv0AfZV1L3eApw08qXKJpIgw2H&#10;hRo7eq+p/C3+jILS+NV5uaZ8t6fpZROhjb8/X5V6ehzyOQhPg7+H/9tfWsFkOoPbmXAEZH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BiPT8UAAADcAAAADwAAAAAAAAAA&#10;AAAAAAChAgAAZHJzL2Rvd25yZXYueG1sUEsFBgAAAAAEAAQA+QAAAJMDAAAAAA==&#10;">
                        <v:stroke dashstyle="1 1"/>
                      </v:line>
                      <v:line id="Line 334" o:spid="_x0000_s1055" style="position:absolute;flip:x y;visibility:visible;mso-wrap-style:square" from="7100,8890" to="71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dW9b8AAADcAAAADwAAAGRycy9kb3ducmV2LnhtbERPy6rCMBDdC/5DGMGdpoqoVKOoICqI&#10;4Au3QzO2xWZSmqj1fv3NQnB5OO/pvDaFeFHlcssKet0IBHFidc6pgst53RmDcB5ZY2GZFHzIwXzW&#10;bEwx1vbNR3qdfCpCCLsYFWTel7GULsnIoOvakjhwd1sZ9AFWqdQVvkO4KWQ/iobSYM6hIcOSVhkl&#10;j9PTKEiM332WB1pcbzT6O0Zoe/vNQKl2q15MQHiq/U/8dW+1guE4zA9nwhGQs3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PdW9b8AAADcAAAADwAAAAAAAAAAAAAAAACh&#10;AgAAZHJzL2Rvd25yZXYueG1sUEsFBgAAAAAEAAQA+QAAAI0DAAAAAA==&#10;">
                        <v:stroke dashstyle="1 1"/>
                      </v:line>
                      <v:line id="Line 335" o:spid="_x0000_s1056" style="position:absolute;flip:x y;visibility:visible;mso-wrap-style:square" from="7340,8890" to="73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7vzbsMAAADcAAAADwAAAGRycy9kb3ducmV2LnhtbESP3YrCMBSE7wXfIRzBO027iEo1igqL&#10;CovgH94emmNbbE5KE7Xu028WBC+HmfmGmc4bU4oH1a6wrCDuRyCIU6sLzhScjt+9MQjnkTWWlknB&#10;ixzMZ+3WFBNtn7ynx8FnIkDYJagg975KpHRpTgZd31bEwbva2qAPss6krvEZ4KaUX1E0lAYLDgs5&#10;VrTKKb0d7kZBavz2tdzR4nyh0e8+Qhv/rAdKdTvNYgLCU+M/4Xd7oxUMxzH8nwlHQM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+7827DAAAA3AAAAA8AAAAAAAAAAAAA&#10;AAAAoQIAAGRycy9kb3ducmV2LnhtbFBLBQYAAAAABAAEAPkAAACRAwAAAAA=&#10;">
                        <v:stroke dashstyle="1 1"/>
                      </v:line>
                      <v:line id="Line 336" o:spid="_x0000_s1057" style="position:absolute;flip:x y;visibility:visible;mso-wrap-style:square" from="7580,8890" to="75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ltGcUAAADcAAAADwAAAGRycy9kb3ducmV2LnhtbESP3WrCQBSE7wXfYTmCd7oxiJU0G9FC&#10;sQUp+FN6e8ieJsHs2ZBdTezTdwXBy2FmvmHSVW9qcaXWVZYVzKYRCOLc6ooLBafj+2QJwnlkjbVl&#10;UnAjB6tsOEgx0bbjPV0PvhABwi5BBaX3TSKly0sy6Ka2IQ7er20N+iDbQuoWuwA3tYyjaCENVhwW&#10;SmzoraT8fLgYBbnxn7fNF62/f+jlbx+hne22c6XGo379CsJT75/hR/tDK1gsY7ifCUd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2ltGcUAAADcAAAADwAAAAAAAAAA&#10;AAAAAAChAgAAZHJzL2Rvd25yZXYueG1sUEsFBgAAAAAEAAQA+QAAAJMDAAAAAA==&#10;">
                        <v:stroke dashstyle="1 1"/>
                      </v:line>
                      <v:line id="Line 337" o:spid="_x0000_s1058" style="position:absolute;flip:x y;visibility:visible;mso-wrap-style:square" from="7820,8875" to="7820,13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XIgsQAAADcAAAADwAAAGRycy9kb3ducmV2LnhtbESP3YrCMBSE7wXfIRzBO039QaUaRReW&#10;VVgEq+LtoTm2xeakNFmtPv1mYcHLYWa+YRarxpTiTrUrLCsY9CMQxKnVBWcKTsfP3gyE88gaS8uk&#10;4EkOVst2a4Gxtg8+0D3xmQgQdjEqyL2vYildmpNB17cVcfCutjbog6wzqWt8BLgp5TCKJtJgwWEh&#10;x4o+ckpvyY9RkBq/e272tD5faPo6RGgH319jpbqdZj0H4anx7/B/e6sVTGYj+DsTj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JciCxAAAANwAAAAPAAAAAAAAAAAA&#10;AAAAAKECAABkcnMvZG93bnJldi54bWxQSwUGAAAAAAQABAD5AAAAkgMAAAAA&#10;">
                        <v:stroke dashstyle="1 1"/>
                      </v:line>
                      <v:line id="Line 338" o:spid="_x0000_s1059" style="position:absolute;flip:y;visibility:visible;mso-wrap-style:square" from="3000,8880" to="30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lyEcIAAADcAAAADwAAAGRycy9kb3ducmV2LnhtbESP3YrCMBSE7wXfIRxh7zRVliLVKKKI&#10;4oLgzwMcmmMbbE5KE2v16TcLC14OM/MNM192thItNd44VjAeJSCIc6cNFwqul+1wCsIHZI2VY1Lw&#10;Ig/LRb83x0y7J5+oPYdCRAj7DBWUIdSZlD4vyaIfuZo4ejfXWAxRNoXUDT4j3FZykiSptGg4LpRY&#10;07qk/H5+WAXh570zpj3qw4vbt6fTYYPXVKmvQbeagQjUhU/4v73XCtLpN/ydiUdAL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BlyEcIAAADcAAAADwAAAAAAAAAAAAAA&#10;AAChAgAAZHJzL2Rvd25yZXYueG1sUEsFBgAAAAAEAAQA+QAAAJADAAAAAA==&#10;">
                        <v:stroke dashstyle="1 1"/>
                      </v:line>
                      <v:line id="Line 339" o:spid="_x0000_s1060" style="position:absolute;flip:y;visibility:visible;mso-wrap-style:square" from="3240,8880" to="32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1XXisIAAADcAAAADwAAAGRycy9kb3ducmV2LnhtbESP3YrCMBSE7wXfIRxh7zRV2CLVKKKI&#10;4oLgzwMcmmMbbE5KE2v16TcLC14OM/MNM192thItNd44VjAeJSCIc6cNFwqul+1wCsIHZI2VY1Lw&#10;Ig/LRb83x0y7J5+oPYdCRAj7DBWUIdSZlD4vyaIfuZo4ejfXWAxRNoXUDT4j3FZykiSptGg4LpRY&#10;07qk/H5+WAXh570zpj3qw4vbt6fTYYPXVKmvQbeagQjUhU/4v73XCtLpN/ydiUdAL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1XXisIAAADcAAAADwAAAAAAAAAAAAAA&#10;AAChAgAAZHJzL2Rvd25yZXYueG1sUEsFBgAAAAAEAAQA+QAAAJADAAAAAA==&#10;">
                        <v:stroke dashstyle="1 1"/>
                      </v:line>
                      <v:line id="Line 340" o:spid="_x0000_s1061" style="position:absolute;flip:y;visibility:visible;mso-wrap-style:square" from="3480,8880" to="34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4dJ/cMAAADcAAAADwAAAGRycy9kb3ducmV2LnhtbESPwWrDMBBE74X+g9hCb42cHkxwo5iQ&#10;EFpSKNjNByzWxhaxVsZSZCdfXxUKPQ4z84ZZl7PtRaTRG8cKlosMBHHjtOFWwen78LIC4QOyxt4x&#10;KbiRh3Lz+LDGQruJK4p1aEWCsC9QQRfCUEjpm44s+oUbiJN3dqPFkOTYSj3ilOC2l69ZlkuLhtNC&#10;hwPtOmou9dUqCJ/3d2Pilz7eON49Vcc9nnKlnp/m7RuIQHP4D/+1P7SCfJXD75l0BO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uHSf3DAAAA3AAAAA8AAAAAAAAAAAAA&#10;AAAAoQIAAGRycy9kb3ducmV2LnhtbFBLBQYAAAAABAAEAPkAAACRAwAAAAA=&#10;">
                        <v:stroke dashstyle="1 1"/>
                      </v:line>
                      <v:line id="Line 341" o:spid="_x0000_s1062" style="position:absolute;flip:y;visibility:visible;mso-wrap-style:square" from="3720,8880" to="37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vsZsIAAADcAAAADwAAAGRycy9kb3ducmV2LnhtbESP0YrCMBRE34X9h3AXfNNUH6p0jSIu&#10;yy4KgtUPuDR322BzU5pYq19vBMHHYWbOMItVb2vRUeuNYwWTcQKCuHDacKngdPwZzUH4gKyxdkwK&#10;buRhtfwYLDDT7soH6vJQighhn6GCKoQmk9IXFVn0Y9cQR+/ftRZDlG0pdYvXCLe1nCZJKi0ajgsV&#10;NrSpqDjnF6sg7O6/xnR7vb1xd/d02H7jKVVq+Nmvv0AE6sM7/Gr/aQXpfAbPM/E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vsZsIAAADcAAAADwAAAAAAAAAAAAAA&#10;AAChAgAAZHJzL2Rvd25yZXYueG1sUEsFBgAAAAAEAAQA+QAAAJADAAAAAA==&#10;">
                        <v:stroke dashstyle="1 1"/>
                      </v:line>
                      <v:line id="Line 342" o:spid="_x0000_s1063" style="position:absolute;flip:y;visibility:visible;mso-wrap-style:square" from="3960,8880" to="39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R4FMAAAADcAAAADwAAAGRycy9kb3ducmV2LnhtbERPy4rCMBTdC/MP4Qqzs6mzKNIxiiiD&#10;g4Lg4wMuzZ022NyUJvbh108WgsvDeS/Xg61FR603jhXMkxQEceG04VLB7fozW4DwAVlj7ZgUjORh&#10;vfqYLDHXruczdZdQihjCPkcFVQhNLqUvKrLoE9cQR+7PtRZDhG0pdYt9DLe1/ErTTFo0HBsqbGhb&#10;UXG/PKyCcHzujelO+jBy9/R0Puzwlin1OR023yACDeEtfrl/tYJsEdfGM/EIyNU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VUeBTAAAAA3AAAAA8AAAAAAAAAAAAAAAAA&#10;oQIAAGRycy9kb3ducmV2LnhtbFBLBQYAAAAABAAEAPkAAACOAwAAAAA=&#10;">
                        <v:stroke dashstyle="1 1"/>
                      </v:line>
                      <v:line id="Line 343" o:spid="_x0000_s1064" style="position:absolute;flip:y;visibility:visible;mso-wrap-style:square" from="4200,8880" to="42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jdj8IAAADcAAAADwAAAGRycy9kb3ducmV2LnhtbESP3YrCMBSE7xd8h3AE79ZUL4pbjSKK&#10;KAoL/jzAoTm2weakNLFWn94IC3s5zMw3zGzR2Uq01HjjWMFomIAgzp02XCi4nDffExA+IGusHJOC&#10;J3lYzHtfM8y0e/CR2lMoRISwz1BBGUKdSenzkiz6oauJo3d1jcUQZVNI3eAjwm0lx0mSSouG40KJ&#10;Na1Kym+nu1UQDq+tMe2v3j+5fXk67td4SZUa9LvlFESgLvyH/9o7rSCd/MDnTDwCcv4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hjdj8IAAADcAAAADwAAAAAAAAAAAAAA&#10;AAChAgAAZHJzL2Rvd25yZXYueG1sUEsFBgAAAAAEAAQA+QAAAJADAAAAAA==&#10;">
                        <v:stroke dashstyle="1 1"/>
                      </v:line>
                      <v:line id="Line 344" o:spid="_x0000_s1065" style="position:absolute;flip:y;visibility:visible;mso-wrap-style:square" from="4440,8880" to="44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viz8EAAADcAAAADwAAAGRycy9kb3ducmV2LnhtbERP3WrCMBS+F/YO4Qx2p6m7KFqNIo6x&#10;UUGw9gEOzbENNielyWrt0y8Xg11+fP/b/WhbMVDvjWMFy0UCgrhy2nCtoLx+zlcgfEDW2DomBU/y&#10;sN+9zLaYaffgCw1FqEUMYZ+hgiaELpPSVw1Z9AvXEUfu5nqLIcK+lrrHRwy3rXxPklRaNBwbGuzo&#10;2FB1L36sgnCavowZzjp/8jB5uuQfWKZKvb2Ohw2IQGP4F/+5v7WCdB3nxzPxCMjd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++LPwQAAANwAAAAPAAAAAAAAAAAAAAAA&#10;AKECAABkcnMvZG93bnJldi54bWxQSwUGAAAAAAQABAD5AAAAjwMAAAAA&#10;">
                        <v:stroke dashstyle="1 1"/>
                      </v:line>
                      <v:line id="Line 345" o:spid="_x0000_s1066" style="position:absolute;flip:y;visibility:visible;mso-wrap-style:square" from="4680,8880" to="46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bdHVMQAAADcAAAADwAAAGRycy9kb3ducmV2LnhtbESPUWvCMBSF3wf+h3CFva2peyhbNYoo&#10;w+FgoPYHXJprG2xuShJr9dcvg8EeD+ec73AWq9F2YiAfjGMFsywHQVw7bbhRUJ0+Xt5AhIissXNM&#10;Cu4UYLWcPC2w1O7GBxqOsREJwqFEBW2MfSllqFuyGDLXEyfv7LzFmKRvpPZ4S3Dbydc8L6RFw2mh&#10;xZ42LdWX49UqiF+PnTHDt97feXgEOuy3WBVKPU/H9RxEpDH+h//an1pB8T6D3zPpCM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t0dUxAAAANwAAAAPAAAAAAAAAAAA&#10;AAAAAKECAABkcnMvZG93bnJldi54bWxQSwUGAAAAAAQABAD5AAAAkgMAAAAA&#10;">
                        <v:stroke dashstyle="1 1"/>
                      </v:line>
                      <v:line id="Line 346" o:spid="_x0000_s1067" style="position:absolute;flip:y;visibility:visible;mso-wrap-style:square" from="4920,8880" to="49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XZI8IAAADcAAAADwAAAGRycy9kb3ducmV2LnhtbESP0YrCMBRE34X9h3AX9k1TfShajSIu&#10;i4sLgtUPuDTXNtjclCbW6tdvBMHHYWbOMItVb2vRUeuNYwXjUQKCuHDacKngdPwZTkH4gKyxdkwK&#10;7uRhtfwYLDDT7sYH6vJQighhn6GCKoQmk9IXFVn0I9cQR+/sWoshyraUusVbhNtaTpIklRYNx4UK&#10;G9pUVFzyq1UQ/h5bY7q93t25e3g67L7xlCr19dmv5yAC9eEdfrV/tYJ0NoHnmXgE5PI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WXZI8IAAADcAAAADwAAAAAAAAAAAAAA&#10;AAChAgAAZHJzL2Rvd25yZXYueG1sUEsFBgAAAAAEAAQA+QAAAJADAAAAAA==&#10;">
                        <v:stroke dashstyle="1 1"/>
                      </v:line>
                      <v:line id="Line 347" o:spid="_x0000_s1068" style="position:absolute;flip:y;visibility:visible;mso-wrap-style:square" from="5160,8880" to="51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il8uMMAAADcAAAADwAAAGRycy9kb3ducmV2LnhtbESP3YrCMBSE7wXfIRzBO013haLVKMsu&#10;orgg+PMAh+bYBpuT0mRr9enNguDlMDPfMItVZyvRUuONYwUf4wQEce604ULB+bQeTUH4gKyxckwK&#10;7uRhtez3Fphpd+MDtcdQiAhhn6GCMoQ6k9LnJVn0Y1cTR+/iGoshyqaQusFbhNtKfiZJKi0ajgsl&#10;1vRdUn49/lkF4fexMabd692d24enw+4Hz6lSw0H3NQcRqAvv8Ku91QrS2QT+z8QjIJ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pfLjDAAAA3AAAAA8AAAAAAAAAAAAA&#10;AAAAoQIAAGRycy9kb3ducmV2LnhtbFBLBQYAAAAABAAEAPkAAACRAwAAAAA=&#10;">
                        <v:stroke dashstyle="1 1"/>
                      </v:line>
                    </v:group>
                  </w:pict>
                </mc:Fallback>
              </mc:AlternateContent>
            </w:r>
          </w:p>
          <w:p w14:paraId="73FCE9BD" w14:textId="77777777" w:rsidR="00800F27" w:rsidRPr="008007F9" w:rsidRDefault="00800F27">
            <w:pPr>
              <w:rPr>
                <w:vertAlign w:val="superscript"/>
              </w:rPr>
            </w:pPr>
          </w:p>
          <w:p w14:paraId="489FFA43" w14:textId="77777777" w:rsidR="00800F27" w:rsidRPr="008007F9" w:rsidRDefault="00800F27">
            <w:pPr>
              <w:rPr>
                <w:vertAlign w:val="superscript"/>
              </w:rPr>
            </w:pPr>
          </w:p>
          <w:p w14:paraId="3C50A6E5" w14:textId="77777777" w:rsidR="00800F27" w:rsidRPr="008007F9" w:rsidRDefault="00800F27">
            <w:pPr>
              <w:rPr>
                <w:vertAlign w:val="superscript"/>
              </w:rPr>
            </w:pPr>
          </w:p>
          <w:p w14:paraId="7D1F6EC3" w14:textId="77777777" w:rsidR="00800F27" w:rsidRPr="008007F9" w:rsidRDefault="00800F27">
            <w:pPr>
              <w:rPr>
                <w:vertAlign w:val="superscript"/>
              </w:rPr>
            </w:pPr>
          </w:p>
          <w:p w14:paraId="39E92B4C" w14:textId="77777777" w:rsidR="00800F27" w:rsidRPr="008007F9" w:rsidRDefault="00800F27">
            <w:pPr>
              <w:rPr>
                <w:vertAlign w:val="superscript"/>
              </w:rPr>
            </w:pPr>
          </w:p>
          <w:p w14:paraId="412ED136" w14:textId="77777777" w:rsidR="00800F27" w:rsidRPr="008007F9" w:rsidRDefault="00800F27" w:rsidP="008007F9">
            <w:pPr>
              <w:jc w:val="center"/>
              <w:rPr>
                <w:vertAlign w:val="superscript"/>
              </w:rPr>
            </w:pPr>
          </w:p>
          <w:p w14:paraId="3C1CCCD9" w14:textId="77777777" w:rsidR="00800F27" w:rsidRPr="008007F9" w:rsidRDefault="00800F27">
            <w:pPr>
              <w:rPr>
                <w:vertAlign w:val="superscript"/>
              </w:rPr>
            </w:pPr>
          </w:p>
          <w:p w14:paraId="37EB7E91" w14:textId="77777777" w:rsidR="00800F27" w:rsidRPr="008007F9" w:rsidRDefault="00800F27">
            <w:pPr>
              <w:rPr>
                <w:vertAlign w:val="superscript"/>
              </w:rPr>
            </w:pPr>
          </w:p>
          <w:p w14:paraId="6063636E" w14:textId="77777777" w:rsidR="00800F27" w:rsidRPr="008007F9" w:rsidRDefault="00800F27">
            <w:pPr>
              <w:rPr>
                <w:vertAlign w:val="superscript"/>
              </w:rPr>
            </w:pPr>
          </w:p>
          <w:p w14:paraId="5FEA5C3C" w14:textId="77777777" w:rsidR="00800F27" w:rsidRPr="008007F9" w:rsidRDefault="00800F27">
            <w:pPr>
              <w:rPr>
                <w:vertAlign w:val="superscript"/>
              </w:rPr>
            </w:pPr>
          </w:p>
          <w:p w14:paraId="3CE14B81" w14:textId="77777777" w:rsidR="00800F27" w:rsidRPr="008007F9" w:rsidRDefault="00800F27">
            <w:pPr>
              <w:rPr>
                <w:vertAlign w:val="superscript"/>
              </w:rPr>
            </w:pPr>
          </w:p>
          <w:p w14:paraId="2A1A684F" w14:textId="77777777" w:rsidR="00800F27" w:rsidRPr="008007F9" w:rsidRDefault="00800F27">
            <w:pPr>
              <w:rPr>
                <w:vertAlign w:val="superscript"/>
              </w:rPr>
            </w:pPr>
          </w:p>
          <w:p w14:paraId="52206D60" w14:textId="77777777" w:rsidR="00800F27" w:rsidRDefault="00800F27" w:rsidP="00800F27"/>
          <w:tbl>
            <w:tblPr>
              <w:tblW w:w="0" w:type="auto"/>
              <w:tblInd w:w="69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601"/>
              <w:gridCol w:w="602"/>
              <w:gridCol w:w="602"/>
              <w:gridCol w:w="603"/>
            </w:tblGrid>
            <w:tr w:rsidR="00482918" w14:paraId="6A134356" w14:textId="77777777" w:rsidTr="00482918">
              <w:trPr>
                <w:trHeight w:val="255"/>
              </w:trPr>
              <w:tc>
                <w:tcPr>
                  <w:tcW w:w="601" w:type="dxa"/>
                  <w:shd w:val="clear" w:color="auto" w:fill="D9D9D9"/>
                </w:tcPr>
                <w:p w14:paraId="4110CB13" w14:textId="77777777" w:rsidR="00482918" w:rsidRDefault="00482918" w:rsidP="00800F27">
                  <w:r>
                    <w:t>x</w:t>
                  </w:r>
                </w:p>
              </w:tc>
              <w:tc>
                <w:tcPr>
                  <w:tcW w:w="602" w:type="dxa"/>
                </w:tcPr>
                <w:p w14:paraId="354EB816" w14:textId="77777777" w:rsidR="00482918" w:rsidRDefault="00482918" w:rsidP="00800F27">
                  <w:r>
                    <w:t>-1</w:t>
                  </w:r>
                </w:p>
              </w:tc>
              <w:tc>
                <w:tcPr>
                  <w:tcW w:w="602" w:type="dxa"/>
                </w:tcPr>
                <w:p w14:paraId="27F8E362" w14:textId="77777777" w:rsidR="00482918" w:rsidRDefault="00482918" w:rsidP="00800F27">
                  <w:r>
                    <w:t>0</w:t>
                  </w:r>
                </w:p>
              </w:tc>
              <w:tc>
                <w:tcPr>
                  <w:tcW w:w="603" w:type="dxa"/>
                </w:tcPr>
                <w:p w14:paraId="1237F3B5" w14:textId="77777777" w:rsidR="00482918" w:rsidRDefault="00482918" w:rsidP="00800F27">
                  <w:r>
                    <w:t>1</w:t>
                  </w:r>
                </w:p>
              </w:tc>
            </w:tr>
            <w:tr w:rsidR="00482918" w14:paraId="295CD3FB" w14:textId="77777777" w:rsidTr="00482918">
              <w:trPr>
                <w:trHeight w:val="269"/>
              </w:trPr>
              <w:tc>
                <w:tcPr>
                  <w:tcW w:w="601" w:type="dxa"/>
                  <w:shd w:val="clear" w:color="auto" w:fill="D9D9D9"/>
                </w:tcPr>
                <w:p w14:paraId="000B1D3A" w14:textId="77777777" w:rsidR="00482918" w:rsidRDefault="00482918" w:rsidP="00800F27">
                  <w:r>
                    <w:t>y</w:t>
                  </w:r>
                </w:p>
              </w:tc>
              <w:tc>
                <w:tcPr>
                  <w:tcW w:w="602" w:type="dxa"/>
                </w:tcPr>
                <w:p w14:paraId="7E944905" w14:textId="77777777" w:rsidR="00482918" w:rsidRDefault="00482918" w:rsidP="00800F27"/>
              </w:tc>
              <w:tc>
                <w:tcPr>
                  <w:tcW w:w="602" w:type="dxa"/>
                </w:tcPr>
                <w:p w14:paraId="19C24E63" w14:textId="77777777" w:rsidR="00482918" w:rsidRDefault="00482918" w:rsidP="00800F27"/>
              </w:tc>
              <w:tc>
                <w:tcPr>
                  <w:tcW w:w="603" w:type="dxa"/>
                </w:tcPr>
                <w:p w14:paraId="4E45F252" w14:textId="77777777" w:rsidR="00482918" w:rsidRDefault="00482918" w:rsidP="00800F27"/>
              </w:tc>
            </w:tr>
          </w:tbl>
          <w:p w14:paraId="693D11CF" w14:textId="77777777" w:rsidR="00800F27" w:rsidRDefault="00800F27" w:rsidP="00800F27"/>
          <w:p w14:paraId="66E112EE" w14:textId="05949CEA" w:rsidR="00800F27" w:rsidRDefault="00607F8D">
            <w:r>
              <w:t>Describe the transformation:</w:t>
            </w:r>
          </w:p>
        </w:tc>
        <w:tc>
          <w:tcPr>
            <w:tcW w:w="4206" w:type="dxa"/>
          </w:tcPr>
          <w:p w14:paraId="63A02168" w14:textId="358141E4" w:rsidR="00800F27" w:rsidRPr="008007F9" w:rsidRDefault="00A52BF2" w:rsidP="00A52BF2">
            <w:pPr>
              <w:rPr>
                <w:vertAlign w:val="superscript"/>
              </w:rPr>
            </w:pPr>
            <w:r>
              <w:t xml:space="preserve">      4) </w:t>
            </w:r>
            <w:r w:rsidR="00950952">
              <w:t>Graph the function</w:t>
            </w:r>
            <w:r w:rsidR="00800F27">
              <w:t xml:space="preserve"> </w:t>
            </w:r>
            <w:r w:rsidR="00950952" w:rsidRPr="00A00EB3">
              <w:rPr>
                <w:position w:val="-10"/>
              </w:rPr>
              <w:object w:dxaOrig="1320" w:dyaOrig="360" w14:anchorId="767FD8E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1pt;height:17.7pt" o:ole="">
                  <v:imagedata r:id="rId10" o:title=""/>
                </v:shape>
                <o:OLEObject Type="Embed" ProgID="Equation.DSMT4" ShapeID="_x0000_i1025" DrawAspect="Content" ObjectID="_1555267503" r:id="rId11"/>
              </w:object>
            </w:r>
          </w:p>
          <w:p w14:paraId="112E70AB" w14:textId="77777777" w:rsidR="00800F27" w:rsidRPr="008007F9" w:rsidRDefault="00696328">
            <w:pPr>
              <w:rPr>
                <w:vertAlign w:val="superscript"/>
              </w:rPr>
            </w:pPr>
            <w:r>
              <w:rPr>
                <w:noProof/>
                <w:lang w:eastAsia="zh-CN"/>
              </w:rPr>
              <mc:AlternateContent>
                <mc:Choice Requires="wpg">
                  <w:drawing>
                    <wp:anchor distT="0" distB="0" distL="114300" distR="114300" simplePos="0" relativeHeight="251652096" behindDoc="0" locked="0" layoutInCell="1" allowOverlap="1" wp14:anchorId="25E964BD" wp14:editId="05CA6E72">
                      <wp:simplePos x="0" y="0"/>
                      <wp:positionH relativeFrom="column">
                        <wp:posOffset>179705</wp:posOffset>
                      </wp:positionH>
                      <wp:positionV relativeFrom="paragraph">
                        <wp:posOffset>86360</wp:posOffset>
                      </wp:positionV>
                      <wp:extent cx="2353945" cy="2162810"/>
                      <wp:effectExtent l="19685" t="25400" r="26670" b="21590"/>
                      <wp:wrapNone/>
                      <wp:docPr id="608" name="Group 2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353945" cy="2162810"/>
                                <a:chOff x="2615" y="8695"/>
                                <a:chExt cx="5525" cy="5410"/>
                              </a:xfrm>
                            </wpg:grpSpPr>
                            <wps:wsp>
                              <wps:cNvPr id="609" name="Line 2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615" y="11380"/>
                                  <a:ext cx="5525" cy="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0" name="Line 2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420" y="8695"/>
                                  <a:ext cx="0" cy="54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 type="triangle" w="med" len="med"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1" name="Line 2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10" y="8985"/>
                                  <a:ext cx="5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2" name="Line 2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90" y="9225"/>
                                  <a:ext cx="51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3" name="Line 2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00" y="9465"/>
                                  <a:ext cx="5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4" name="Line 26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10" y="9705"/>
                                  <a:ext cx="5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5" name="Line 2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10" y="9945"/>
                                  <a:ext cx="5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6" name="Line 27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30" y="10185"/>
                                  <a:ext cx="51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7" name="Line 2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10" y="10425"/>
                                  <a:ext cx="5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8" name="Line 2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00" y="10665"/>
                                  <a:ext cx="5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9" name="Line 2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00" y="10905"/>
                                  <a:ext cx="5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0" name="Line 2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00" y="11625"/>
                                  <a:ext cx="51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1" name="Line 2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10" y="11865"/>
                                  <a:ext cx="51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2" name="Line 2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10" y="12105"/>
                                  <a:ext cx="5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3" name="Line 2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10" y="12345"/>
                                  <a:ext cx="5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4" name="Line 27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10" y="12585"/>
                                  <a:ext cx="5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5" name="Line 27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800" y="12825"/>
                                  <a:ext cx="5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6" name="Line 2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90" y="13065"/>
                                  <a:ext cx="51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7" name="Line 2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90" y="13305"/>
                                  <a:ext cx="515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8" name="Line 28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00" y="13545"/>
                                  <a:ext cx="5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9" name="Line 28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10" y="11145"/>
                                  <a:ext cx="513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0" name="Line 2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800" y="13785"/>
                                  <a:ext cx="51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1" name="Line 285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660" y="889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2" name="Line 286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5900" y="889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3" name="Line 287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140" y="889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4" name="Line 288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380" y="888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5" name="Line 289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620" y="889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6" name="Line 290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6860" y="889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7" name="Line 291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100" y="889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8" name="Line 292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340" y="889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9" name="Line 293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580" y="8890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0" name="Line 294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820" y="8875"/>
                                  <a:ext cx="0" cy="5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1" name="Line 29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00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2" name="Line 29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24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3" name="Line 29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48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4" name="Line 29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72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5" name="Line 29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96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6" name="Line 30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20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7" name="Line 30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44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8" name="Line 30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68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9" name="Line 30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92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0" name="Line 30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160" y="8880"/>
                                  <a:ext cx="0" cy="5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8FAC3F1" id="Group 262" o:spid="_x0000_s1026" style="position:absolute;margin-left:14.15pt;margin-top:6.8pt;width:185.35pt;height:170.3pt;z-index:251652096" coordorigin="2615,8695" coordsize="5525,5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">
                      <v:line id="Line 263" o:spid="_x0000_s1027" style="position:absolute;visibility:visible;mso-wrap-style:square" from="2615,11380" to="8140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Bot8UAAADcAAAADwAAAGRycy9kb3ducmV2LnhtbESPS2sCQRCE74H8h6GF3OKsCSy6Osom&#10;kCDefBz01uz0PnCnZ9me6Ca/PiMIHouq+oparAbXqgv10ng2MBknoIgLbxuuDBz2X69TUBKQLbae&#10;ycAvCayWz08LzKy/8pYuu1CpCGHJ0EAdQpdpLUVNDmXsO+Lolb53GKLsK217vEa4a/VbkqTaYcNx&#10;ocaOPmsqzrsfZ2Czfv8ow/bvWw6n/JjPSkkbmRrzMhryOahAQ3iE7+21NZAmM7idiUdAL/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WBot8UAAADcAAAADwAAAAAAAAAA&#10;AAAAAAChAgAAZHJzL2Rvd25yZXYueG1sUEsFBgAAAAAEAAQA+QAAAJMDAAAAAA==&#10;" strokeweight="1.5pt">
                        <v:stroke startarrow="block" endarrow="block"/>
                      </v:line>
                      <v:line id="Line 264" o:spid="_x0000_s1028" style="position:absolute;visibility:visible;mso-wrap-style:square" from="5420,8695" to="5420,14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NX98EAAADcAAAADwAAAGRycy9kb3ducmV2LnhtbERPS2vCQBC+C/0PyxS86cYKwaauEgVF&#10;etN60NuQnTxodjZktpr213cPgseP771cD65VN+ql8WxgNk1AERfeNlwZOH/tJgtQEpAttp7JwC8J&#10;rFcvoyVm1t/5SLdTqFQMYcnQQB1Cl2ktRU0OZeo74siVvncYIuwrbXu8x3DX6rckSbXDhmNDjR1t&#10;ayq+Tz/OwOdhvinD8W8v52t+yd9LSRtZGDN+HfIPUIGG8BQ/3AdrIJ3F+fFMPAJ69Q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g1f3wQAAANwAAAAPAAAAAAAAAAAAAAAA&#10;AKECAABkcnMvZG93bnJldi54bWxQSwUGAAAAAAQABAD5AAAAjwMAAAAA&#10;" strokeweight="1.5pt">
                        <v:stroke startarrow="block" endarrow="block"/>
                      </v:line>
                      <v:line id="Line 265" o:spid="_x0000_s1029" style="position:absolute;visibility:visible;mso-wrap-style:square" from="2810,8985" to="7940,8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Og0MUAAADcAAAADwAAAGRycy9kb3ducmV2LnhtbESPQWsCMRSE7wX/Q3gFbzW7PWi7GqUW&#10;BKvtwVWhx8fmmSzdvCybVNd/b4RCj8PMfMPMFr1rxJm6UHtWkI8yEMSV1zUbBYf96ukFRIjIGhvP&#10;pOBKARbzwcMMC+0vvKNzGY1IEA4FKrAxtoWUobLkMIx8S5y8k+8cxiQ7I3WHlwR3jXzOsrF0WHNa&#10;sNjSu6Xqp/x1CraTdXM0/F1+fpzC0r9udvLLWKWGj/3bFESkPv6H/9prrWCc53A/k46An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2Og0MUAAADcAAAADwAAAAAAAAAA&#10;AAAAAAChAgAAZHJzL2Rvd25yZXYueG1sUEsFBgAAAAAEAAQA+QAAAJMDAAAAAA==&#10;">
                        <v:stroke dashstyle="1 1"/>
                      </v:line>
                      <v:line id="Line 266" o:spid="_x0000_s1030" style="position:absolute;visibility:visible;mso-wrap-style:square" from="2790,9225" to="7940,9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E+p8UAAADcAAAADwAAAGRycy9kb3ducmV2LnhtbESPQWsCMRSE74L/ITyht5rVg7WrUapQ&#10;sK0edtuCx8fmmSzdvCybVNd/bwoFj8PMfMMs171rxJm6UHtWMBlnIIgrr2s2Cr4+Xx/nIEJE1th4&#10;JgVXCrBeDQdLzLW/cEHnMhqRIBxyVGBjbHMpQ2XJYRj7ljh5J985jEl2RuoOLwnuGjnNspl0WHNa&#10;sNjS1lL1U/46BR9Pu+bb8LHcv53Cxj+/F/JgrFIPo/5lASJSH+/h//ZOK5hNpvB3Jh0B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7E+p8UAAADcAAAADwAAAAAAAAAA&#10;AAAAAAChAgAAZHJzL2Rvd25yZXYueG1sUEsFBgAAAAAEAAQA+QAAAJMDAAAAAA==&#10;">
                        <v:stroke dashstyle="1 1"/>
                      </v:line>
                      <v:line id="Line 267" o:spid="_x0000_s1031" style="position:absolute;visibility:visible;mso-wrap-style:square" from="2800,9465" to="7940,9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P2bPMUAAADcAAAADwAAAGRycy9kb3ducmV2LnhtbESPQWsCMRSE74X+h/AKvWlWC9auRqmF&#10;glY9uFXw+Ng8k6Wbl2UTdfvvTUHocZiZb5jpvHO1uFAbKs8KBv0MBHHpdcVGwf77szcGESKyxtoz&#10;KfilAPPZ48MUc+2vvKNLEY1IEA45KrAxNrmUobTkMPR9Q5y8k28dxiRbI3WL1wR3tRxm2Ug6rDgt&#10;WGzow1L5U5ydgvXrsj4YPhab1Sks/NvXTm6NVer5qXufgIjUxf/wvb3UCkaDF/g7k46An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P2bPMUAAADcAAAADwAAAAAAAAAA&#10;AAAAAAChAgAAZHJzL2Rvd25yZXYueG1sUEsFBgAAAAAEAAQA+QAAAJMDAAAAAA==&#10;">
                        <v:stroke dashstyle="1 1"/>
                      </v:line>
                      <v:line id="Line 268" o:spid="_x0000_s1032" style="position:absolute;flip:y;visibility:visible;mso-wrap-style:square" from="2810,9705" to="7940,9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PnlsMAAADcAAAADwAAAGRycy9kb3ducmV2LnhtbESP22rDMBBE3wv5B7GBvjVySjHFiRJC&#10;QklxoZDLByzWxhaxVsZSfPv6qlDo4zAzZ5j1drC16Kj1xrGC5SIBQVw4bbhUcL18vLyD8AFZY+2Y&#10;FIzkYbuZPa0x067nE3XnUIoIYZ+hgiqEJpPSFxVZ9AvXEEfv5lqLIcq2lLrFPsJtLV+TJJUWDceF&#10;ChvaV1Tczw+rIHxNR2O6b52P3E2eTvkBr6lSz/NhtwIRaAj/4b/2p1aQLt/g90w8An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T55bDAAAA3AAAAA8AAAAAAAAAAAAA&#10;AAAAoQIAAGRycy9kb3ducmV2LnhtbFBLBQYAAAAABAAEAPkAAACRAwAAAAA=&#10;">
                        <v:stroke dashstyle="1 1"/>
                      </v:line>
                      <v:line id="Line 269" o:spid="_x0000_s1033" style="position:absolute;visibility:visible;mso-wrap-style:square" from="2810,9945" to="7940,9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im08UAAADcAAAADwAAAGRycy9kb3ducmV2LnhtbESPQWsCMRSE74X+h/AKvWlWodauRqmF&#10;glY9uFXw+Ng8k6Wbl2UTdfvvTUHocZiZb5jpvHO1uFAbKs8KBv0MBHHpdcVGwf77szcGESKyxtoz&#10;KfilAPPZ48MUc+2vvKNLEY1IEA45KrAxNrmUobTkMPR9Q5y8k28dxiRbI3WL1wR3tRxm2Ug6rDgt&#10;WGzow1L5U5ydgvXrsj4YPhab1Sks/NvXTm6NVer5qXufgIjUxf/wvb3UCkaDF/g7k46An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Fim08UAAADcAAAADwAAAAAAAAAA&#10;AAAAAAChAgAAZHJzL2Rvd25yZXYueG1sUEsFBgAAAAAEAAQA+QAAAJMDAAAAAA==&#10;">
                        <v:stroke dashstyle="1 1"/>
                      </v:line>
                      <v:line id="Line 270" o:spid="_x0000_s1034" style="position:absolute;flip:y;visibility:visible;mso-wrap-style:square" from="2830,10185" to="7940,10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43cesMAAADcAAAADwAAAGRycy9kb3ducmV2LnhtbESP3YrCMBSE7wXfIRzBO027F0WqsSwr&#10;4uKC4M8DHJpjG2xOShNr9enNwsJeDjPzDbMqBtuInjpvHCtI5wkI4tJpw5WCy3k7W4DwAVlj45gU&#10;PMlDsR6PVphr9+Aj9adQiQhhn6OCOoQ2l9KXNVn0c9cSR+/qOoshyq6SusNHhNtGfiRJJi0ajgs1&#10;tvRVU3k73a2C8PPaGdMf9P7J/cvTcb/BS6bUdDJ8LkEEGsJ/+K/9rRVkaQa/Z+IRkO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N3HrDAAAA3AAAAA8AAAAAAAAAAAAA&#10;AAAAoQIAAGRycy9kb3ducmV2LnhtbFBLBQYAAAAABAAEAPkAAACRAwAAAAA=&#10;">
                        <v:stroke dashstyle="1 1"/>
                      </v:line>
                      <v:line id="Line 271" o:spid="_x0000_s1035" style="position:absolute;visibility:visible;mso-wrap-style:square" from="2810,10425" to="7940,10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adP8UAAADcAAAADwAAAGRycy9kb3ducmV2LnhtbESPQWsCMRSE74L/ITyht5q1B7WrUapQ&#10;sK0edtuCx8fmmSzdvCybVNd/bwoFj8PMfMMs171rxJm6UHtWMBlnIIgrr2s2Cr4+Xx/nIEJE1th4&#10;JgVXCrBeDQdLzLW/cEHnMhqRIBxyVGBjbHMpQ2XJYRj7ljh5J985jEl2RuoOLwnuGvmUZVPpsOa0&#10;YLGlraXqp/x1Cj5mu+bb8LHcv53Cxj+/F/JgrFIPo/5lASJSH+/h//ZOK5hOZvB3Jh0B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8adP8UAAADcAAAADwAAAAAAAAAA&#10;AAAAAAChAgAAZHJzL2Rvd25yZXYueG1sUEsFBgAAAAAEAAQA+QAAAJMDAAAAAA==&#10;">
                        <v:stroke dashstyle="1 1"/>
                      </v:line>
                      <v:line id="Line 272" o:spid="_x0000_s1036" style="position:absolute;visibility:visible;mso-wrap-style:square" from="2800,10665" to="7940,10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kJTcIAAADcAAAADwAAAGRycy9kb3ducmV2LnhtbERPz2vCMBS+C/4P4Qm7zdQd3OxMiwoD&#10;t+nBusGOj+aZFJuX0mTa/ffLQfD48f1eloNrxYX60HhWMJtmIIhrrxs2Cr6Ob48vIEJE1th6JgV/&#10;FKAsxqMl5tpf+UCXKhqRQjjkqMDG2OVShtqSwzD1HXHiTr53GBPsjdQ9XlO4a+VTls2lw4ZTg8WO&#10;Npbqc/XrFHw+b9tvwz/V7v0U1n7xcZB7Y5V6mAyrVxCRhngX39xbrWA+S2vTmXQEZPE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lkJTcIAAADcAAAADwAAAAAAAAAAAAAA&#10;AAChAgAAZHJzL2Rvd25yZXYueG1sUEsFBgAAAAAEAAQA+QAAAJADAAAAAA==&#10;">
                        <v:stroke dashstyle="1 1"/>
                      </v:line>
                      <v:line id="Line 273" o:spid="_x0000_s1037" style="position:absolute;visibility:visible;mso-wrap-style:square" from="2800,10905" to="7940,10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Ws1sUAAADcAAAADwAAAGRycy9kb3ducmV2LnhtbESPQWsCMRSE74L/ITyhN83ag9XVKFUo&#10;2NYedtuCx8fmmSzdvCybVLf/vhEEj8PMfMOsNr1rxJm6UHtWMJ1kIIgrr2s2Cr4+X8ZzECEia2w8&#10;k4I/CrBZDwcrzLW/cEHnMhqRIBxyVGBjbHMpQ2XJYZj4ljh5J985jEl2RuoOLwnuGvmYZTPpsOa0&#10;YLGlnaXqp/x1Ct6f9s234WN5eD2FrV+8FfLDWKUeRv3zEkSkPt7Dt/ZeK5hNF3A9k46AXP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RWs1sUAAADcAAAADwAAAAAAAAAA&#10;AAAAAAChAgAAZHJzL2Rvd25yZXYueG1sUEsFBgAAAAAEAAQA+QAAAJMDAAAAAA==&#10;">
                        <v:stroke dashstyle="1 1"/>
                      </v:line>
                      <v:line id="Line 274" o:spid="_x0000_s1038" style="position:absolute;visibility:visible;mso-wrap-style:square" from="2800,11625" to="7910,11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PP9sEAAADcAAAADwAAAGRycy9kb3ducmV2LnhtbERPy2oCMRTdC/2HcAvuaqYutB2N0hYK&#10;PhdOFVxeJtdk6ORmmEQd/94sBJeH857OO1eLC7Wh8qzgfZCBIC69rtgo2P/9vn2ACBFZY+2ZFNwo&#10;wHz20ptirv2Vd3QpohEphEOOCmyMTS5lKC05DAPfECfu5FuHMcHWSN3iNYW7Wg6zbCQdVpwaLDb0&#10;Y6n8L85OwXq8qA+Gj8VmeQrf/nO1k1tjleq/dl8TEJG6+BQ/3AutYDRM89OZdATk7A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qQ8/2wQAAANwAAAAPAAAAAAAAAAAAAAAA&#10;AKECAABkcnMvZG93bnJldi54bWxQSwUGAAAAAAQABAD5AAAAjwMAAAAA&#10;">
                        <v:stroke dashstyle="1 1"/>
                      </v:line>
                      <v:line id="Line 275" o:spid="_x0000_s1039" style="position:absolute;visibility:visible;mso-wrap-style:square" from="2810,11865" to="7930,11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9qbcUAAADcAAAADwAAAGRycy9kb3ducmV2LnhtbESPQWsCMRSE74L/ITyht5rVg7WrUapQ&#10;sK0edtuCx8fmmSzdvCybVNd/bwoFj8PMfMMs171rxJm6UHtWMBlnIIgrr2s2Cr4+Xx/nIEJE1th4&#10;JgVXCrBeDQdLzLW/cEHnMhqRIBxyVGBjbHMpQ2XJYRj7ljh5J985jEl2RuoOLwnuGjnNspl0WHNa&#10;sNjS1lL1U/46BR9Pu+bb8LHcv53Cxj+/F/JgrFIPo/5lASJSH+/h//ZOK5hNJ/B3Jh0B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Q9qbcUAAADcAAAADwAAAAAAAAAA&#10;AAAAAAChAgAAZHJzL2Rvd25yZXYueG1sUEsFBgAAAAAEAAQA+QAAAJMDAAAAAA==&#10;">
                        <v:stroke dashstyle="1 1"/>
                      </v:line>
                      <v:line id="Line 276" o:spid="_x0000_s1040" style="position:absolute;visibility:visible;mso-wrap-style:square" from="2810,12105" to="7940,12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30GsUAAADcAAAADwAAAGRycy9kb3ducmV2LnhtbESPT2sCMRTE7wW/Q3iCt5rtHrRdjdIW&#10;BP+0B1eFHh+bZ7J087Jsom6/fSMUehxm5jfMfNm7RlypC7VnBU/jDARx5XXNRsHxsHp8BhEissbG&#10;Myn4oQDLxeBhjoX2N97TtYxGJAiHAhXYGNtCylBZchjGviVO3tl3DmOSnZG6w1uCu0bmWTaRDmtO&#10;CxZberdUfZcXp2A3XTcnw1/lx+Yc3vzLdi8/jVVqNOxfZyAi9fE//NdeawWTPIf7mX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d30GsUAAADcAAAADwAAAAAAAAAA&#10;AAAAAAChAgAAZHJzL2Rvd25yZXYueG1sUEsFBgAAAAAEAAQA+QAAAJMDAAAAAA==&#10;">
                        <v:stroke dashstyle="1 1"/>
                      </v:line>
                      <v:line id="Line 277" o:spid="_x0000_s1041" style="position:absolute;visibility:visible;mso-wrap-style:square" from="2810,12345" to="7940,12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FRgcUAAADcAAAADwAAAGRycy9kb3ducmV2LnhtbESPQWsCMRSE7wX/Q3gFb5qtgm1Xo6gg&#10;2NYe3Cp4fGyeyeLmZdmkuv33TUHocZiZb5jZonO1uFIbKs8KnoYZCOLS64qNgsPXZvACIkRkjbVn&#10;UvBDARbz3sMMc+1vvKdrEY1IEA45KrAxNrmUobTkMAx9Q5y8s28dxiRbI3WLtwR3tRxl2UQ6rDgt&#10;WGxobam8FN9Owcfztj4aPhW7t3NY+df3vfw0Vqn+Y7ecgojUxf/wvb3VCiajMfydSUd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pFRgcUAAADcAAAADwAAAAAAAAAA&#10;AAAAAAChAgAAZHJzL2Rvd25yZXYueG1sUEsFBgAAAAAEAAQA+QAAAJMDAAAAAA==&#10;">
                        <v:stroke dashstyle="1 1"/>
                      </v:line>
                      <v:line id="Line 278" o:spid="_x0000_s1042" style="position:absolute;flip:y;visibility:visible;mso-wrap-style:square" from="2810,12585" to="7940,12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8tK8IAAADcAAAADwAAAGRycy9kb3ducmV2LnhtbESP0YrCMBRE34X9h3AXfNN0ZSnSNYqs&#10;iIuCYPUDLs3dNtjclCbW6tcbQfBxmJkzzGzR21p01HrjWMHXOAFBXDhtuFRwOq5HUxA+IGusHZOC&#10;G3lYzD8GM8y0u/KBujyUIkLYZ6igCqHJpPRFRRb92DXE0ft3rcUQZVtK3eI1wm0tJ0mSSouG40KF&#10;Df1WVJzzi1UQdveNMd1eb2/c3T0dtis8pUoNP/vlD4hAfXiHX+0/rSCdfMPzTDwC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n8tK8IAAADcAAAADwAAAAAAAAAAAAAA&#10;AAChAgAAZHJzL2Rvd25yZXYueG1sUEsFBgAAAAAEAAQA+QAAAJADAAAAAA==&#10;">
                        <v:stroke dashstyle="1 1"/>
                      </v:line>
                      <v:line id="Line 279" o:spid="_x0000_s1043" style="position:absolute;flip:y;visibility:visible;mso-wrap-style:square" from="2800,12825" to="7940,12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OIsMIAAADcAAAADwAAAGRycy9kb3ducmV2LnhtbESP0YrCMBRE34X9h3AXfNN0hS3SNYqs&#10;iIuCYPUDLs3dNtjclCbW6tcbQfBxmJkzzGzR21p01HrjWMHXOAFBXDhtuFRwOq5HUxA+IGusHZOC&#10;G3lYzD8GM8y0u/KBujyUIkLYZ6igCqHJpPRFRRb92DXE0ft3rcUQZVtK3eI1wm0tJ0mSSouG40KF&#10;Df1WVJzzi1UQdveNMd1eb2/c3T0dtis8pUoNP/vlD4hAfXiHX+0/rSCdfMPzTDwC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TOIsMIAAADcAAAADwAAAAAAAAAAAAAA&#10;AAChAgAAZHJzL2Rvd25yZXYueG1sUEsFBgAAAAAEAAQA+QAAAJADAAAAAA==&#10;">
                        <v:stroke dashstyle="1 1"/>
                      </v:line>
                      <v:line id="Line 280" o:spid="_x0000_s1044" style="position:absolute;visibility:visible;mso-wrap-style:square" from="2790,13065" to="7950,13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byGcUAAADcAAAADwAAAGRycy9kb3ducmV2LnhtbESPT2sCMRTE7wW/Q3iCt5qth7VdjdIW&#10;BP+0B1eFHh+bZ7J087Jsom6/fSMUehxm5jfMfNm7RlypC7VnBU/jDARx5XXNRsHxsHp8BhEissbG&#10;Myn4oQDLxeBhjoX2N97TtYxGJAiHAhXYGNtCylBZchjGviVO3tl3DmOSnZG6w1uCu0ZOsiyXDmtO&#10;CxZberdUfZcXp2A3XTcnw1/lx+Yc3vzLdi8/jVVqNOxfZyAi9fE//NdeawX5JIf7mXQE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ubyGcUAAADcAAAADwAAAAAAAAAA&#10;AAAAAAChAgAAZHJzL2Rvd25yZXYueG1sUEsFBgAAAAAEAAQA+QAAAJMDAAAAAA==&#10;">
                        <v:stroke dashstyle="1 1"/>
                      </v:line>
                      <v:line id="Line 281" o:spid="_x0000_s1045" style="position:absolute;visibility:visible;mso-wrap-style:square" from="2790,13305" to="7940,13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pXgsYAAADcAAAADwAAAGRycy9kb3ducmV2LnhtbESPT2sCMRTE70K/Q3iF3mq2HrSuRmkF&#10;wT/1sGsLHh+bZ7J087JsUt1++0YoeBxm5jfMfNm7RlyoC7VnBS/DDARx5XXNRsHncf38CiJEZI2N&#10;Z1LwSwGWi4fBHHPtr1zQpYxGJAiHHBXYGNtcylBZchiGviVO3tl3DmOSnZG6w2uCu0aOsmwsHdac&#10;Fiy2tLJUfZc/TsF+smm+DJ/Kj+05vPvprpAHY5V6euzfZiAi9fEe/m9vtILxaAK3M+kI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V4LGAAAA3AAAAA8AAAAAAAAA&#10;AAAAAAAAoQIAAGRycy9kb3ducmV2LnhtbFBLBQYAAAAABAAEAPkAAACUAwAAAAA=&#10;">
                        <v:stroke dashstyle="1 1"/>
                      </v:line>
                      <v:line id="Line 282" o:spid="_x0000_s1046" style="position:absolute;visibility:visible;mso-wrap-style:square" from="2800,13545" to="7940,13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XD8MEAAADcAAAADwAAAGRycy9kb3ducmV2LnhtbERPy2oCMRTdC/2HcAvuaqYutB2N0hYK&#10;PhdOFVxeJtdk6ORmmEQd/94sBJeH857OO1eLC7Wh8qzgfZCBIC69rtgo2P/9vn2ACBFZY+2ZFNwo&#10;wHz20ptirv2Vd3QpohEphEOOCmyMTS5lKC05DAPfECfu5FuHMcHWSN3iNYW7Wg6zbCQdVpwaLDb0&#10;Y6n8L85OwXq8qA+Gj8VmeQrf/nO1k1tjleq/dl8TEJG6+BQ/3AutYDRMa9OZdATk7A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NcPwwQAAANwAAAAPAAAAAAAAAAAAAAAA&#10;AKECAABkcnMvZG93bnJldi54bWxQSwUGAAAAAAQABAD5AAAAjwMAAAAA&#10;">
                        <v:stroke dashstyle="1 1"/>
                      </v:line>
                      <v:line id="Line 283" o:spid="_x0000_s1047" style="position:absolute;visibility:visible;mso-wrap-style:square" from="2810,11145" to="7940,11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lma8UAAADcAAAADwAAAGRycy9kb3ducmV2LnhtbESPQWsCMRSE70L/Q3iF3jRbD1ZXo7SF&#10;gq162LUFj4/NM1m6eVk2qW7/vREEj8PMfMMsVr1rxIm6UHtW8DzKQBBXXtdsFHzvP4ZTECEia2w8&#10;k4J/CrBaPgwWmGt/5oJOZTQiQTjkqMDG2OZShsqSwzDyLXHyjr5zGJPsjNQdnhPcNXKcZRPpsOa0&#10;YLGld0vVb/nnFGxe1s2P4UO5/TyGNz/7KuTOWKWeHvvXOYhIfbyHb+21VjAZz+B6Jh0Bub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3lma8UAAADcAAAADwAAAAAAAAAA&#10;AAAAAAChAgAAZHJzL2Rvd25yZXYueG1sUEsFBgAAAAAEAAQA+QAAAJMDAAAAAA==&#10;">
                        <v:stroke dashstyle="1 1"/>
                      </v:line>
                      <v:line id="Line 284" o:spid="_x0000_s1048" style="position:absolute;visibility:visible;mso-wrap-style:square" from="2800,13785" to="7940,13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pZK8IAAADcAAAADwAAAGRycy9kb3ducmV2LnhtbERPTWsCMRC9F/wPYQRvNWsFa1ejaEGw&#10;Vg9uW/A4bMZkcTNZNlG3/94cCj0+3vd82bla3KgNlWcFo2EGgrj0umKj4Ptr8zwFESKyxtozKfil&#10;AMtF72mOufZ3PtKtiEakEA45KrAxNrmUobTkMAx9Q5y4s28dxgRbI3WL9xTuavmSZRPpsOLUYLGh&#10;d0vlpbg6BZ+v2/rH8KnYf5zD2r/tjvJgrFKDfreagYjUxX/xn3urFUzGaX46k46AXD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5pZK8IAAADcAAAADwAAAAAAAAAAAAAA&#10;AAChAgAAZHJzL2Rvd25yZXYueG1sUEsFBgAAAAAEAAQA+QAAAJADAAAAAA==&#10;">
                        <v:stroke dashstyle="1 1"/>
                      </v:line>
                      <v:line id="Line 285" o:spid="_x0000_s1049" style="position:absolute;flip:x y;visibility:visible;mso-wrap-style:square" from="5660,8890" to="56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Q6icMAAADcAAAADwAAAGRycy9kb3ducmV2LnhtbESPQYvCMBSE78L+h/AWvGnaVXTpGsUV&#10;RAURdJW9PppnW2xeShO1+uuNIHgcZuYbZjRpTCkuVLvCsoK4G4EgTq0uOFOw/5t3vkE4j6yxtEwK&#10;buRgMv5ojTDR9spbuux8JgKEXYIKcu+rREqX5mTQdW1FHLyjrQ36IOtM6hqvAW5K+RVFA2mw4LCQ&#10;Y0WznNLT7mwUpMavbr8bmh7+aXjfRmjj9aKvVPuzmf6A8NT4d/jVXmoFg14MzzPhCM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EOonDAAAA3AAAAA8AAAAAAAAAAAAA&#10;AAAAoQIAAGRycy9kb3ducmV2LnhtbFBLBQYAAAAABAAEAPkAAACRAwAAAAA=&#10;">
                        <v:stroke dashstyle="1 1"/>
                      </v:line>
                      <v:line id="Line 286" o:spid="_x0000_s1050" style="position:absolute;flip:x y;visibility:visible;mso-wrap-style:square" from="5900,8890" to="59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ak/sQAAADcAAAADwAAAGRycy9kb3ducmV2LnhtbESP3YrCMBSE7wXfIRzBO039QZdqFF1Y&#10;VFgE6y57e2iObbE5KU3U6tMbYcHLYWa+YebLxpTiSrUrLCsY9CMQxKnVBWcKfo5fvQ8QziNrLC2T&#10;gjs5WC7arTnG2t74QNfEZyJA2MWoIPe+iqV0aU4GXd9WxME72dqgD7LOpK7xFuCmlMMomkiDBYeF&#10;HCv6zCk9JxejIDV+d1/vafX7R9PHIUI7+N6Mlep2mtUMhKfGv8P/7a1WMBkN4XUmHAG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1qT+xAAAANwAAAAPAAAAAAAAAAAA&#10;AAAAAKECAABkcnMvZG93bnJldi54bWxQSwUGAAAAAAQABAD5AAAAkgMAAAAA&#10;">
                        <v:stroke dashstyle="1 1"/>
                      </v:line>
                      <v:line id="Line 287" o:spid="_x0000_s1051" style="position:absolute;flip:x y;visibility:visible;mso-wrap-style:square" from="6140,8890" to="61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oBZcQAAADcAAAADwAAAGRycy9kb3ducmV2LnhtbESPQYvCMBSE74L/ITzBm6auoks1ii6I&#10;Cotg3WWvj+bZFpuX0kSt/nojLHgcZuYbZrZoTCmuVLvCsoJBPwJBnFpdcKbg57jufYJwHlljaZkU&#10;3MnBYt5uzTDW9sYHuiY+EwHCLkYFufdVLKVLczLo+rYiDt7J1gZ9kHUmdY23ADel/IiisTRYcFjI&#10;saKvnNJzcjEKUuN399Welr9/NHkcIrSD781IqW6nWU5BeGr8O/zf3moF4+EQXmfCEZD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mgFlxAAAANwAAAAPAAAAAAAAAAAA&#10;AAAAAKECAABkcnMvZG93bnJldi54bWxQSwUGAAAAAAQABAD5AAAAkgMAAAAA&#10;">
                        <v:stroke dashstyle="1 1"/>
                      </v:line>
                      <v:line id="Line 288" o:spid="_x0000_s1052" style="position:absolute;flip:x y;visibility:visible;mso-wrap-style:square" from="6380,8880" to="6380,13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OZEcUAAADcAAAADwAAAGRycy9kb3ducmV2LnhtbESPQWvCQBSE7wX/w/IKvdVNWrES3YRY&#10;KK1QBFPF6yP7TEKzb0N2q9Ff7woFj8PMfMMsssG04ki9aywriMcRCOLS6oYrBdufj+cZCOeRNbaW&#10;ScGZHGTp6GGBibYn3tCx8JUIEHYJKqi97xIpXVmTQTe2HXHwDrY36IPsK6l7PAW4aeVLFE2lwYbD&#10;Qo0dvddU/hZ/RkFp/Oq8XFO+29PbZROhjb8/J0o9PQ75HISnwd/D/+0vrWD6OoHbmXAEZH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OZEcUAAADcAAAADwAAAAAAAAAA&#10;AAAAAAChAgAAZHJzL2Rvd25yZXYueG1sUEsFBgAAAAAEAAQA+QAAAJMDAAAAAA==&#10;">
                        <v:stroke dashstyle="1 1"/>
                      </v:line>
                      <v:line id="Line 289" o:spid="_x0000_s1053" style="position:absolute;flip:x y;visibility:visible;mso-wrap-style:square" from="6620,8890" to="66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88isQAAADcAAAADwAAAGRycy9kb3ducmV2LnhtbESPW4vCMBSE3xf8D+EIvq2pl1WpRlFh&#10;WYVF8Iavh+bYFpuT0kSt/nojLOzjMDPfMJNZbQpxo8rllhV02hEI4sTqnFMFh/335wiE88gaC8uk&#10;4EEOZtPGxwRjbe+8pdvOpyJA2MWoIPO+jKV0SUYGXduWxME728qgD7JKpa7wHuCmkN0oGkiDOYeF&#10;DEtaZpRcdlejIDF+/VhsaH480fC5jdB2fn/6SrWa9XwMwlPt/8N/7ZVWMOh9wftMOAJy+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PzyKxAAAANwAAAAPAAAAAAAAAAAA&#10;AAAAAKECAABkcnMvZG93bnJldi54bWxQSwUGAAAAAAQABAD5AAAAkgMAAAAA&#10;">
                        <v:stroke dashstyle="1 1"/>
                      </v:line>
                      <v:line id="Line 290" o:spid="_x0000_s1054" style="position:absolute;flip:x y;visibility:visible;mso-wrap-style:square" from="6860,8890" to="68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2i/cUAAADcAAAADwAAAGRycy9kb3ducmV2LnhtbESPQWvCQBSE7wX/w/IEb3WTWtKSugYr&#10;iBWKoFV6fWSfSTD7NmRXk/jru4VCj8PMfMPMs97U4katqywriKcRCOLc6ooLBcev9eMrCOeRNdaW&#10;ScFADrLF6GGOqbYd7+l28IUIEHYpKii9b1IpXV6SQTe1DXHwzrY16INsC6lb7ALc1PIpihJpsOKw&#10;UGJDq5Lyy+FqFOTGb4f3HS1P3/Ry30do48/Ns1KTcb98A+Gp9//hv/aHVpDMEvg9E46AX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+2i/cUAAADcAAAADwAAAAAAAAAA&#10;AAAAAAChAgAAZHJzL2Rvd25yZXYueG1sUEsFBgAAAAAEAAQA+QAAAJMDAAAAAA==&#10;">
                        <v:stroke dashstyle="1 1"/>
                      </v:line>
                      <v:line id="Line 291" o:spid="_x0000_s1055" style="position:absolute;flip:x y;visibility:visible;mso-wrap-style:square" from="7100,8890" to="71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EHZsQAAADcAAAADwAAAGRycy9kb3ducmV2LnhtbESPW4vCMBSE3wX/QziCb5p6wUo1ii4s&#10;q7AI3vD10BzbYnNSmqxWf/1mYcHHYWa+YebLxpTiTrUrLCsY9CMQxKnVBWcKTsfP3hSE88gaS8uk&#10;4EkOlot2a46Jtg/e0/3gMxEg7BJUkHtfJVK6NCeDrm8r4uBdbW3QB1lnUtf4CHBTymEUTaTBgsNC&#10;jhV95JTeDj9GQWr89rne0ep8ofi1j9AOvr/GSnU7zWoGwlPj3+H/9kYrmIxi+DsTjo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oQdmxAAAANwAAAAPAAAAAAAAAAAA&#10;AAAAAKECAABkcnMvZG93bnJldi54bWxQSwUGAAAAAAQABAD5AAAAkgMAAAAA&#10;">
                        <v:stroke dashstyle="1 1"/>
                      </v:line>
                      <v:line id="Line 292" o:spid="_x0000_s1056" style="position:absolute;flip:x y;visibility:visible;mso-wrap-style:square" from="7340,8890" to="73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6TFMIAAADcAAAADwAAAGRycy9kb3ducmV2LnhtbERPTWvCQBC9C/0PyxS86cZaokRXsYLY&#10;QhESFa9DdpqEZmdDdtWkv757EDw+3vdy3Zla3Kh1lWUFk3EEgji3uuJCwem4G81BOI+ssbZMCnpy&#10;sF69DJaYaHvnlG6ZL0QIYZeggtL7JpHS5SUZdGPbEAfux7YGfYBtIXWL9xBuavkWRbE0WHFoKLGh&#10;bUn5b3Y1CnLjv/qPA23OF5r9pRHayff+Xanha7dZgPDU+af44f7UCuJpWBvOhCM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T6TFMIAAADcAAAADwAAAAAAAAAAAAAA&#10;AAChAgAAZHJzL2Rvd25yZXYueG1sUEsFBgAAAAAEAAQA+QAAAJADAAAAAA==&#10;">
                        <v:stroke dashstyle="1 1"/>
                      </v:line>
                      <v:line id="Line 293" o:spid="_x0000_s1057" style="position:absolute;flip:x y;visibility:visible;mso-wrap-style:square" from="7580,8890" to="75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I2j8UAAADcAAAADwAAAGRycy9kb3ducmV2LnhtbESPQWvCQBSE7wX/w/KE3urGKmqja0gF&#10;0UIpaFu8PrLPJJh9G7LbJPrr3UKhx2FmvmFWSW8q0VLjSssKxqMIBHFmdcm5gq/P7dMChPPIGivL&#10;pOBKDpL14GGFsbYdH6g9+lwECLsYFRTe17GULivIoBvZmjh4Z9sY9EE2udQNdgFuKvkcRTNpsOSw&#10;UGBNm4Kyy/HHKMiMf7u+flD6faL57RChHb/vpko9Dvt0CcJT7//Df+29VjCbvMDvmXAE5Po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nI2j8UAAADcAAAADwAAAAAAAAAA&#10;AAAAAAChAgAAZHJzL2Rvd25yZXYueG1sUEsFBgAAAAAEAAQA+QAAAJMDAAAAAA==&#10;">
                        <v:stroke dashstyle="1 1"/>
                      </v:line>
                      <v:line id="Line 294" o:spid="_x0000_s1058" style="position:absolute;flip:x y;visibility:visible;mso-wrap-style:square" from="7820,8875" to="7820,13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7sb8EAAADcAAAADwAAAGRycy9kb3ducmV2LnhtbERPXWvCMBR9F/Yfwh3sTVNFVDqjOGFM&#10;QQS7ia+X5q4ta25KktnWX28eBB8P53u57kwtruR8ZVnBeJSAIM6trrhQ8PP9OVyA8AFZY22ZFPTk&#10;Yb16GSwx1bblE12zUIgYwj5FBWUITSqlz0sy6Ee2IY7cr3UGQ4SukNphG8NNLSdJMpMGK44NJTa0&#10;LSn/y/6NgtyEff9xpM35QvPbKUE7PnxNlXp77TbvIAJ14Sl+uHdawWwa58cz8QjI1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TuxvwQAAANwAAAAPAAAAAAAAAAAAAAAA&#10;AKECAABkcnMvZG93bnJldi54bWxQSwUGAAAAAAQABAD5AAAAjwMAAAAA&#10;">
                        <v:stroke dashstyle="1 1"/>
                      </v:line>
                      <v:line id="Line 295" o:spid="_x0000_s1059" style="position:absolute;flip:y;visibility:visible;mso-wrap-style:square" from="3000,8880" to="30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9drE8MAAADcAAAADwAAAGRycy9kb3ducmV2LnhtbESP22rDMBBE3wv5B7GBvjVySjHFiRJC&#10;QklxoZDLByzWxhaxVsZSfPv6qlDo4zAzZ5j1drC16Kj1xrGC5SIBQVw4bbhUcL18vLyD8AFZY+2Y&#10;FIzkYbuZPa0x067nE3XnUIoIYZ+hgiqEJpPSFxVZ9AvXEEfv5lqLIcq2lLrFPsJtLV+TJJUWDceF&#10;ChvaV1Tczw+rIHxNR2O6b52P3E2eTvkBr6lSz/NhtwIRaAj/4b/2p1aQvi3h90w8AnL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/XaxPDAAAA3AAAAA8AAAAAAAAAAAAA&#10;AAAAoQIAAGRycy9kb3ducmV2LnhtbFBLBQYAAAAABAAEAPkAAACRAwAAAAA=&#10;">
                        <v:stroke dashstyle="1 1"/>
                      </v:line>
                      <v:line id="Line 296" o:spid="_x0000_s1060" style="position:absolute;flip:y;visibility:visible;mso-wrap-style:square" from="3240,8880" to="32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X1ZMIAAADcAAAADwAAAGRycy9kb3ducmV2LnhtbESP0YrCMBRE34X9h3AXfNN0ZSnSNYqs&#10;iIuCYPUDLs3dNtjclCbW6tcbQfBxmJkzzGzR21p01HrjWMHXOAFBXDhtuFRwOq5HUxA+IGusHZOC&#10;G3lYzD8GM8y0u/KBujyUIkLYZ6igCqHJpPRFRRb92DXE0ft3rcUQZVtK3eI1wm0tJ0mSSouG40KF&#10;Df1WVJzzi1UQdveNMd1eb2/c3T0dtis8pUoNP/vlD4hAfXiHX+0/rSD9nsDzTDwC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X1ZMIAAADcAAAADwAAAAAAAAAAAAAA&#10;AAChAgAAZHJzL2Rvd25yZXYueG1sUEsFBgAAAAAEAAQA+QAAAJADAAAAAA==&#10;">
                        <v:stroke dashstyle="1 1"/>
                      </v:line>
                      <v:line id="Line 297" o:spid="_x0000_s1061" style="position:absolute;flip:y;visibility:visible;mso-wrap-style:square" from="3480,8880" to="34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lQ/8MAAADcAAAADwAAAGRycy9kb3ducmV2LnhtbESP3YrCMBSE7xd8h3CEvVtTXSlSjSKK&#10;uCgs+PMAh+bYBpuT0sRaffqNIOzlMDPfMLNFZyvRUuONYwXDQQKCOHfacKHgfNp8TUD4gKyxckwK&#10;HuRhMe99zDDT7s4Hao+hEBHCPkMFZQh1JqXPS7LoB64mjt7FNRZDlE0hdYP3CLeVHCVJKi0ajgsl&#10;1rQqKb8eb1ZB2D+3xrS/evfg9unpsFvjOVXqs98tpyACdeE//G7/aAXp+BteZ+IRkP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JUP/DAAAA3AAAAA8AAAAAAAAAAAAA&#10;AAAAoQIAAGRycy9kb3ducmV2LnhtbFBLBQYAAAAABAAEAPkAAACRAwAAAAA=&#10;">
                        <v:stroke dashstyle="1 1"/>
                      </v:line>
                      <v:line id="Line 298" o:spid="_x0000_s1062" style="position:absolute;flip:y;visibility:visible;mso-wrap-style:square" from="3720,8880" to="37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DIi8QAAADcAAAADwAAAGRycy9kb3ducmV2LnhtbESPwWrDMBBE74X+g9hCb7XcEkxwo4TQ&#10;UlocCMTxByzW1haxVsZSHcdfXwUCOQ4z84ZZbSbbiZEGbxwreE1SEMS104YbBdXx62UJwgdkjZ1j&#10;UnAhD5v148MKc+3OfKCxDI2IEPY5KmhD6HMpfd2SRZ+4njh6v26wGKIcGqkHPEe47eRbmmbSouG4&#10;0GJPHy3Vp/LPKgi7+duYca+LC4+zp0PxiVWm1PPTtH0HEWgK9/Ct/aMVZIsFXM/EIy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oMiLxAAAANwAAAAPAAAAAAAAAAAA&#10;AAAAAKECAABkcnMvZG93bnJldi54bWxQSwUGAAAAAAQABAD5AAAAkgMAAAAA&#10;">
                        <v:stroke dashstyle="1 1"/>
                      </v:line>
                      <v:line id="Line 299" o:spid="_x0000_s1063" style="position:absolute;flip:y;visibility:visible;mso-wrap-style:square" from="3960,8880" to="39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xtEMMAAADcAAAADwAAAGRycy9kb3ducmV2LnhtbESP3YrCMBSE7xd8h3CEvVtTZS1SjSKK&#10;uCgs+PMAh+bYBpuT0sRaffqNIOzlMDPfMLNFZyvRUuONYwXDQQKCOHfacKHgfNp8TUD4gKyxckwK&#10;HuRhMe99zDDT7s4Hao+hEBHCPkMFZQh1JqXPS7LoB64mjt7FNRZDlE0hdYP3CLeVHCVJKi0ajgsl&#10;1rQqKb8eb1ZB2D+3xrS/evfg9unpsFvjOVXqs98tpyACdeE//G7/aAXp9xheZ+IRkP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sbRDDAAAA3AAAAA8AAAAAAAAAAAAA&#10;AAAAoQIAAGRycy9kb3ducmV2LnhtbFBLBQYAAAAABAAEAPkAAACRAwAAAAA=&#10;">
                        <v:stroke dashstyle="1 1"/>
                      </v:line>
                      <v:line id="Line 300" o:spid="_x0000_s1064" style="position:absolute;flip:y;visibility:visible;mso-wrap-style:square" from="4200,8880" to="42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7zZ8IAAADcAAAADwAAAGRycy9kb3ducmV2LnhtbESP3YrCMBSE7wXfIRzBO00VKUs1yrIi&#10;ioLgzwMcmrNt2OakNLFWn94Iwl4OM/MNs1h1thItNd44VjAZJyCIc6cNFwqul83oC4QPyBorx6Tg&#10;QR5Wy35vgZl2dz5Rew6FiBD2GSooQ6gzKX1ekkU/djVx9H5dYzFE2RRSN3iPcFvJaZKk0qLhuFBi&#10;TT8l5X/nm1UQDs+tMe1R7x/cPj2d9mu8pkoNB933HESgLvyHP+2dVpDOUnifiUdAL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D7zZ8IAAADcAAAADwAAAAAAAAAAAAAA&#10;AAChAgAAZHJzL2Rvd25yZXYueG1sUEsFBgAAAAAEAAQA+QAAAJADAAAAAA==&#10;">
                        <v:stroke dashstyle="1 1"/>
                      </v:line>
                      <v:line id="Line 301" o:spid="_x0000_s1065" style="position:absolute;flip:y;visibility:visible;mso-wrap-style:square" from="4440,8880" to="44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JW/MMAAADcAAAADwAAAGRycy9kb3ducmV2LnhtbESP3YrCMBSE7wXfIRzBO013kSrVKMsu&#10;orgg+PMAh+bYBpuT0mRr9enNguDlMDPfMItVZyvRUuONYwUf4wQEce604ULB+bQezUD4gKyxckwK&#10;7uRhtez3Fphpd+MDtcdQiAhhn6GCMoQ6k9LnJVn0Y1cTR+/iGoshyqaQusFbhNtKfiZJKi0ajgsl&#10;1vRdUn49/lkF4fexMabd692d24enw+4Hz6lSw0H3NQcRqAvv8Ku91QrSyRT+z8QjIJ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yVvzDAAAA3AAAAA8AAAAAAAAAAAAA&#10;AAAAoQIAAGRycy9kb3ducmV2LnhtbFBLBQYAAAAABAAEAPkAAACRAwAAAAA=&#10;">
                        <v:stroke dashstyle="1 1"/>
                      </v:line>
                      <v:line id="Line 302" o:spid="_x0000_s1066" style="position:absolute;flip:y;visibility:visible;mso-wrap-style:square" from="4680,8880" to="46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3CjsEAAADcAAAADwAAAGRycy9kb3ducmV2LnhtbERP3WqDMBS+H+wdwhn0bo0bRYZtlLFS&#10;NiwMan2AgznVMHMiJrPWp28uBrv8+P53xWx7MdHojWMFL+sEBHHjtOFWQX0+PL+B8AFZY++YFNzI&#10;Q5E/Puww0+7KJ5qq0IoYwj5DBV0IQyalbzqy6NduII7cxY0WQ4RjK/WI1xhue/maJKm0aDg2dDjQ&#10;R0fNT/VrFYTj8mnM9K3LG0+Lp1O5xzpVavU0v29BBJrDv/jP/aUVpJu4Np6JR0Dm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7cKOwQAAANwAAAAPAAAAAAAAAAAAAAAA&#10;AKECAABkcnMvZG93bnJldi54bWxQSwUGAAAAAAQABAD5AAAAjwMAAAAA&#10;">
                        <v:stroke dashstyle="1 1"/>
                      </v:line>
                      <v:line id="Line 303" o:spid="_x0000_s1067" style="position:absolute;flip:y;visibility:visible;mso-wrap-style:square" from="4920,8880" to="49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FnFcMAAADcAAAADwAAAGRycy9kb3ducmV2LnhtbESP3YrCMBSE7wXfIRzBO013kaLVKMsu&#10;orgg+PMAh+bYBpuT0mRr9enNguDlMDPfMItVZyvRUuONYwUf4wQEce604ULB+bQeTUH4gKyxckwK&#10;7uRhtez3Fphpd+MDtcdQiAhhn6GCMoQ6k9LnJVn0Y1cTR+/iGoshyqaQusFbhNtKfiZJKi0ajgsl&#10;1vRdUn49/lkF4fexMabd692d24enw+4Hz6lSw0H3NQcRqAvv8Ku91QrSyQz+z8QjIJ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hZxXDAAAA3AAAAA8AAAAAAAAAAAAA&#10;AAAAoQIAAGRycy9kb3ducmV2LnhtbFBLBQYAAAAABAAEAPkAAACRAwAAAAA=&#10;">
                        <v:stroke dashstyle="1 1"/>
                      </v:line>
                      <v:line id="Line 304" o:spid="_x0000_s1068" style="position:absolute;flip:y;visibility:visible;mso-wrap-style:square" from="5160,8880" to="51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JYVcEAAADcAAAADwAAAGRycy9kb3ducmV2LnhtbERP3WqDMBS+H+wdwhn0bo0bVIZtlLFS&#10;NiwMan2AgznVMHMiJrPWp28uBrv8+P53xWx7MdHojWMFL+sEBHHjtOFWQX0+PL+B8AFZY++YFNzI&#10;Q5E/Puww0+7KJ5qq0IoYwj5DBV0IQyalbzqy6NduII7cxY0WQ4RjK/WI1xhue/maJKm0aDg2dDjQ&#10;R0fNT/VrFYTj8mnM9K3LG0+Lp1O5xzpVavU0v29BBJrDv/jP/aUVpJs4P56JR0Dm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QlhVwQAAANwAAAAPAAAAAAAAAAAAAAAA&#10;AKECAABkcnMvZG93bnJldi54bWxQSwUGAAAAAAQABAD5AAAAjwMAAAAA&#10;">
                        <v:stroke dashstyle="1 1"/>
                      </v:line>
                    </v:group>
                  </w:pict>
                </mc:Fallback>
              </mc:AlternateContent>
            </w:r>
          </w:p>
          <w:p w14:paraId="3DA51A73" w14:textId="77777777" w:rsidR="00800F27" w:rsidRPr="008007F9" w:rsidRDefault="00800F27">
            <w:pPr>
              <w:rPr>
                <w:vertAlign w:val="superscript"/>
              </w:rPr>
            </w:pPr>
          </w:p>
          <w:p w14:paraId="01F48ED0" w14:textId="77777777" w:rsidR="00800F27" w:rsidRPr="008007F9" w:rsidRDefault="00800F27">
            <w:pPr>
              <w:rPr>
                <w:vertAlign w:val="superscript"/>
              </w:rPr>
            </w:pPr>
          </w:p>
          <w:p w14:paraId="1E177DA8" w14:textId="77777777" w:rsidR="00800F27" w:rsidRPr="008007F9" w:rsidRDefault="00800F27">
            <w:pPr>
              <w:rPr>
                <w:vertAlign w:val="superscript"/>
              </w:rPr>
            </w:pPr>
          </w:p>
          <w:p w14:paraId="063C6370" w14:textId="77777777" w:rsidR="00800F27" w:rsidRPr="008007F9" w:rsidRDefault="00800F27">
            <w:pPr>
              <w:rPr>
                <w:vertAlign w:val="superscript"/>
              </w:rPr>
            </w:pPr>
          </w:p>
          <w:p w14:paraId="55BF7C27" w14:textId="77777777" w:rsidR="00FE7F7A" w:rsidRPr="008007F9" w:rsidRDefault="00FE7F7A">
            <w:pPr>
              <w:rPr>
                <w:vertAlign w:val="superscript"/>
              </w:rPr>
            </w:pPr>
          </w:p>
          <w:p w14:paraId="2E0AD469" w14:textId="77777777" w:rsidR="00FE7F7A" w:rsidRPr="008007F9" w:rsidRDefault="00FE7F7A">
            <w:pPr>
              <w:rPr>
                <w:vertAlign w:val="superscript"/>
              </w:rPr>
            </w:pPr>
          </w:p>
          <w:p w14:paraId="70839DBA" w14:textId="77777777" w:rsidR="00800F27" w:rsidRPr="008007F9" w:rsidRDefault="00800F27">
            <w:pPr>
              <w:rPr>
                <w:vertAlign w:val="superscript"/>
              </w:rPr>
            </w:pPr>
          </w:p>
          <w:p w14:paraId="0446E3C2" w14:textId="77777777" w:rsidR="00800F27" w:rsidRDefault="00800F27" w:rsidP="00800F27"/>
          <w:p w14:paraId="2E9C2E45" w14:textId="77777777" w:rsidR="00800F27" w:rsidRDefault="00800F27" w:rsidP="00800F27"/>
          <w:p w14:paraId="38A7C7A9" w14:textId="77777777" w:rsidR="00800F27" w:rsidRDefault="00800F27" w:rsidP="00800F27"/>
          <w:p w14:paraId="17A379E2" w14:textId="77777777" w:rsidR="00800F27" w:rsidRDefault="00800F27" w:rsidP="00800F27"/>
          <w:p w14:paraId="7587A49F" w14:textId="77777777" w:rsidR="00800F27" w:rsidRDefault="00800F27" w:rsidP="00800F27"/>
          <w:tbl>
            <w:tblPr>
              <w:tblpPr w:leftFromText="180" w:rightFromText="180" w:vertAnchor="text" w:horzAnchor="page" w:tblpX="262" w:tblpY="19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68"/>
              <w:gridCol w:w="568"/>
              <w:gridCol w:w="568"/>
              <w:gridCol w:w="569"/>
              <w:gridCol w:w="569"/>
              <w:gridCol w:w="569"/>
              <w:gridCol w:w="569"/>
            </w:tblGrid>
            <w:tr w:rsidR="00605490" w14:paraId="2447D4E6" w14:textId="77777777" w:rsidTr="00605490">
              <w:trPr>
                <w:trHeight w:val="255"/>
              </w:trPr>
              <w:tc>
                <w:tcPr>
                  <w:tcW w:w="568" w:type="dxa"/>
                  <w:shd w:val="clear" w:color="auto" w:fill="D9D9D9"/>
                </w:tcPr>
                <w:p w14:paraId="324B0F0C" w14:textId="77777777" w:rsidR="00605490" w:rsidRDefault="00605490" w:rsidP="00AE6BA8">
                  <w:r>
                    <w:t>x</w:t>
                  </w:r>
                </w:p>
              </w:tc>
              <w:tc>
                <w:tcPr>
                  <w:tcW w:w="568" w:type="dxa"/>
                </w:tcPr>
                <w:p w14:paraId="048D0CEA" w14:textId="77777777" w:rsidR="00605490" w:rsidRDefault="00605490" w:rsidP="00AE6BA8">
                  <w:r>
                    <w:t>-2</w:t>
                  </w:r>
                </w:p>
              </w:tc>
              <w:tc>
                <w:tcPr>
                  <w:tcW w:w="568" w:type="dxa"/>
                </w:tcPr>
                <w:p w14:paraId="32352069" w14:textId="77777777" w:rsidR="00605490" w:rsidRDefault="00605490" w:rsidP="00AE6BA8">
                  <w:r>
                    <w:t>-1</w:t>
                  </w:r>
                </w:p>
              </w:tc>
              <w:tc>
                <w:tcPr>
                  <w:tcW w:w="569" w:type="dxa"/>
                </w:tcPr>
                <w:p w14:paraId="3B2926D9" w14:textId="77777777" w:rsidR="00605490" w:rsidRDefault="00605490" w:rsidP="00AE6BA8">
                  <w:r>
                    <w:t>0</w:t>
                  </w:r>
                </w:p>
              </w:tc>
              <w:tc>
                <w:tcPr>
                  <w:tcW w:w="569" w:type="dxa"/>
                </w:tcPr>
                <w:p w14:paraId="34C43058" w14:textId="77777777" w:rsidR="00605490" w:rsidRDefault="00605490" w:rsidP="00AE6BA8">
                  <w:r>
                    <w:t>1</w:t>
                  </w:r>
                </w:p>
              </w:tc>
              <w:tc>
                <w:tcPr>
                  <w:tcW w:w="569" w:type="dxa"/>
                </w:tcPr>
                <w:p w14:paraId="657F6DD1" w14:textId="77777777" w:rsidR="00605490" w:rsidRDefault="00605490" w:rsidP="00AE6BA8">
                  <w:r>
                    <w:t>2</w:t>
                  </w:r>
                </w:p>
              </w:tc>
              <w:tc>
                <w:tcPr>
                  <w:tcW w:w="569" w:type="dxa"/>
                </w:tcPr>
                <w:p w14:paraId="64A4E090" w14:textId="77777777" w:rsidR="00605490" w:rsidRDefault="00605490" w:rsidP="00AE6BA8">
                  <w:r>
                    <w:t>3</w:t>
                  </w:r>
                </w:p>
              </w:tc>
            </w:tr>
            <w:tr w:rsidR="00605490" w14:paraId="0108C98F" w14:textId="77777777" w:rsidTr="00605490">
              <w:trPr>
                <w:trHeight w:val="269"/>
              </w:trPr>
              <w:tc>
                <w:tcPr>
                  <w:tcW w:w="568" w:type="dxa"/>
                  <w:shd w:val="clear" w:color="auto" w:fill="D9D9D9"/>
                </w:tcPr>
                <w:p w14:paraId="72BF3433" w14:textId="77777777" w:rsidR="00605490" w:rsidRDefault="00605490" w:rsidP="00AE6BA8">
                  <w:r>
                    <w:t>y</w:t>
                  </w:r>
                </w:p>
              </w:tc>
              <w:tc>
                <w:tcPr>
                  <w:tcW w:w="568" w:type="dxa"/>
                </w:tcPr>
                <w:p w14:paraId="2C426EA8" w14:textId="77777777" w:rsidR="00605490" w:rsidRDefault="00605490" w:rsidP="00AE6BA8"/>
              </w:tc>
              <w:tc>
                <w:tcPr>
                  <w:tcW w:w="568" w:type="dxa"/>
                </w:tcPr>
                <w:p w14:paraId="0B9BECB0" w14:textId="77777777" w:rsidR="00605490" w:rsidRDefault="00605490" w:rsidP="00AE6BA8"/>
              </w:tc>
              <w:tc>
                <w:tcPr>
                  <w:tcW w:w="569" w:type="dxa"/>
                </w:tcPr>
                <w:p w14:paraId="77D3E49D" w14:textId="77777777" w:rsidR="00605490" w:rsidRDefault="00605490" w:rsidP="00AE6BA8"/>
              </w:tc>
              <w:tc>
                <w:tcPr>
                  <w:tcW w:w="569" w:type="dxa"/>
                </w:tcPr>
                <w:p w14:paraId="16F66295" w14:textId="77777777" w:rsidR="00605490" w:rsidRDefault="00605490" w:rsidP="00AE6BA8"/>
              </w:tc>
              <w:tc>
                <w:tcPr>
                  <w:tcW w:w="569" w:type="dxa"/>
                </w:tcPr>
                <w:p w14:paraId="0530B83D" w14:textId="77777777" w:rsidR="00605490" w:rsidRDefault="00605490" w:rsidP="00AE6BA8"/>
              </w:tc>
              <w:tc>
                <w:tcPr>
                  <w:tcW w:w="569" w:type="dxa"/>
                </w:tcPr>
                <w:p w14:paraId="3918A1ED" w14:textId="77777777" w:rsidR="00605490" w:rsidRDefault="00605490" w:rsidP="00AE6BA8"/>
              </w:tc>
            </w:tr>
          </w:tbl>
          <w:p w14:paraId="6FC35993" w14:textId="77777777" w:rsidR="00800F27" w:rsidRDefault="00800F27" w:rsidP="00800F27"/>
          <w:p w14:paraId="2C91779F" w14:textId="315463D2" w:rsidR="00800F27" w:rsidRPr="00800F27" w:rsidRDefault="00607F8D" w:rsidP="00800F27">
            <w:r>
              <w:t>Describe the transformation:</w:t>
            </w:r>
          </w:p>
          <w:p w14:paraId="63A6EAD9" w14:textId="77777777" w:rsidR="00800F27" w:rsidRPr="00800F27" w:rsidRDefault="00800F27" w:rsidP="00800F27"/>
          <w:p w14:paraId="158C69BE" w14:textId="77777777" w:rsidR="00800F27" w:rsidRDefault="00800F27"/>
        </w:tc>
      </w:tr>
      <w:tr w:rsidR="00A00EB3" w14:paraId="1F98EBB4" w14:textId="77777777" w:rsidTr="009A3B83">
        <w:trPr>
          <w:trHeight w:val="4844"/>
        </w:trPr>
        <w:tc>
          <w:tcPr>
            <w:tcW w:w="9102" w:type="dxa"/>
            <w:gridSpan w:val="3"/>
          </w:tcPr>
          <w:tbl>
            <w:tblPr>
              <w:tblpPr w:leftFromText="180" w:rightFromText="180" w:horzAnchor="page" w:tblpX="88" w:tblpY="-542"/>
              <w:tblOverlap w:val="never"/>
              <w:tblW w:w="8886" w:type="dxa"/>
              <w:tblLook w:val="04A0" w:firstRow="1" w:lastRow="0" w:firstColumn="1" w:lastColumn="0" w:noHBand="0" w:noVBand="1"/>
            </w:tblPr>
            <w:tblGrid>
              <w:gridCol w:w="4680"/>
              <w:gridCol w:w="4206"/>
            </w:tblGrid>
            <w:tr w:rsidR="00A00EB3" w14:paraId="7F7121C7" w14:textId="77777777" w:rsidTr="00703B7F">
              <w:trPr>
                <w:trHeight w:val="5759"/>
              </w:trPr>
              <w:tc>
                <w:tcPr>
                  <w:tcW w:w="4680" w:type="dxa"/>
                </w:tcPr>
                <w:p w14:paraId="00077CB2" w14:textId="61A68FB7" w:rsidR="00A00EB3" w:rsidRPr="008007F9" w:rsidRDefault="002940A4" w:rsidP="00702A72">
                  <w:pPr>
                    <w:rPr>
                      <w:vertAlign w:val="superscript"/>
                    </w:rPr>
                  </w:pPr>
                  <w:r>
                    <w:lastRenderedPageBreak/>
                    <w:t>5</w:t>
                  </w:r>
                  <w:r w:rsidR="00A00EB3">
                    <w:t xml:space="preserve">)  Graph the function    f(x) = </w:t>
                  </w:r>
                  <m:oMath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+3 </m:t>
                    </m:r>
                  </m:oMath>
                </w:p>
                <w:p w14:paraId="3A47677F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  <w:r>
                    <w:rPr>
                      <w:noProof/>
                      <w:lang w:eastAsia="zh-CN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1792" behindDoc="0" locked="0" layoutInCell="1" allowOverlap="1" wp14:anchorId="41FBBF57" wp14:editId="71E841B9">
                            <wp:simplePos x="0" y="0"/>
                            <wp:positionH relativeFrom="column">
                              <wp:posOffset>39370</wp:posOffset>
                            </wp:positionH>
                            <wp:positionV relativeFrom="paragraph">
                              <wp:posOffset>86360</wp:posOffset>
                            </wp:positionV>
                            <wp:extent cx="2244090" cy="2162810"/>
                            <wp:effectExtent l="20320" t="25400" r="21590" b="21590"/>
                            <wp:wrapNone/>
                            <wp:docPr id="3" name="Group 305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244090" cy="2162810"/>
                                      <a:chOff x="2615" y="8695"/>
                                      <a:chExt cx="5525" cy="5410"/>
                                    </a:xfrm>
                                  </wpg:grpSpPr>
                                  <wps:wsp>
                                    <wps:cNvPr id="4" name="Line 30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615" y="11380"/>
                                        <a:ext cx="5525" cy="1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triangle" w="med" len="med"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698" name="Line 30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420" y="8695"/>
                                        <a:ext cx="0" cy="541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triangle" w="med" len="med"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01" name="Line 3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10" y="8985"/>
                                        <a:ext cx="51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05" name="Line 30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790" y="9225"/>
                                        <a:ext cx="515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06" name="Line 3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00" y="9465"/>
                                        <a:ext cx="51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07" name="Line 3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2810" y="9705"/>
                                        <a:ext cx="51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08" name="Line 3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10" y="9945"/>
                                        <a:ext cx="51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09" name="Line 31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2830" y="10185"/>
                                        <a:ext cx="511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10" name="Line 3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10" y="10425"/>
                                        <a:ext cx="51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11" name="Line 3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00" y="10665"/>
                                        <a:ext cx="51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12" name="Line 31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00" y="10905"/>
                                        <a:ext cx="51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13" name="Line 3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00" y="11625"/>
                                        <a:ext cx="511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14" name="Line 3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10" y="11865"/>
                                        <a:ext cx="512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15" name="Line 3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10" y="12105"/>
                                        <a:ext cx="51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16" name="Line 32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10" y="12345"/>
                                        <a:ext cx="51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17" name="Line 32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2810" y="12585"/>
                                        <a:ext cx="51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18" name="Line 32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2800" y="12825"/>
                                        <a:ext cx="51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19" name="Line 32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790" y="13065"/>
                                        <a:ext cx="516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20" name="Line 32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790" y="13305"/>
                                        <a:ext cx="515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21" name="Line 32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00" y="13545"/>
                                        <a:ext cx="51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22" name="Line 32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10" y="11145"/>
                                        <a:ext cx="51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23" name="Line 32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00" y="13785"/>
                                        <a:ext cx="51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24" name="Line 32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5660" y="889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25" name="Line 32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5900" y="889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26" name="Line 33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6140" y="889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27" name="Line 33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6380" y="888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28" name="Line 33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6620" y="889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29" name="Line 33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6860" y="889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30" name="Line 33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7100" y="889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31" name="Line 33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7340" y="889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32" name="Line 33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7580" y="889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33" name="Line 33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7820" y="8875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34" name="Line 33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00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35" name="Line 33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24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63" name="Line 34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48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64" name="Line 34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72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69" name="Line 34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6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71" name="Line 34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20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73" name="Line 34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44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36" name="Line 34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68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37" name="Line 34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92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738" name="Line 34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516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3A01A7C8" id="Group 305" o:spid="_x0000_s1026" style="position:absolute;margin-left:3.1pt;margin-top:6.8pt;width:176.7pt;height:170.3pt;z-index:251681792" coordorigin="2615,8695" coordsize="5525,5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">
                            <v:line id="Line 306" o:spid="_x0000_s1027" style="position:absolute;visibility:visible;mso-wrap-style:square" from="2615,11380" to="8140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6WEMMAAADaAAAADwAAAGRycy9kb3ducmV2LnhtbESPzWoCQRCE7wHfYeiAtzgbDWI2jrIK&#10;EfGm8ZDcmp3eH7LTs2xPdM3TO4Lgsaiqr6j5sneNOlEntWcDr6MEFHHubc2lgePX58sMlARki41n&#10;MnAhgeVi8DTH1Poz7+l0CKWKEJYUDVQhtKnWklfkUEa+JY5e4TuHIcqu1LbDc4S7Ro+TZKod1hwX&#10;KmxpXVH+e/hzBnbbyaoI+/+NHH+y7+y9kGktM2OGz332ASpQHx7he3trDbzB7Uq8AXpx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ulhDDAAAA2gAAAA8AAAAAAAAAAAAA&#10;AAAAoQIAAGRycy9kb3ducmV2LnhtbFBLBQYAAAAABAAEAPkAAACRAwAAAAA=&#10;" strokeweight="1.5pt">
                              <v:stroke startarrow="block" endarrow="block"/>
                            </v:line>
                            <v:line id="Line 307" o:spid="_x0000_s1028" style="position:absolute;visibility:visible;mso-wrap-style:square" from="5420,8695" to="5420,14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ZYq8EAAADcAAAADwAAAGRycy9kb3ducmV2LnhtbERPS2vCQBC+C/6HZQRvummFoKmrREGR&#10;3rQe2tuQnTxodjZktpr213cPgseP773eDq5VN+ql8WzgZZ6AIi68bbgycP04zJagJCBbbD2TgV8S&#10;2G7GozVm1t/5TLdLqFQMYcnQQB1Cl2ktRU0OZe474siVvncYIuwrbXu8x3DX6tckSbXDhmNDjR3t&#10;ayq+Lz/OwPtpsSvD+e8o16/8M1+VkjayNGY6GfI3UIGG8BQ/3CdrIF3FtfFMPAJ68w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JlirwQAAANwAAAAPAAAAAAAAAAAAAAAA&#10;AKECAABkcnMvZG93bnJldi54bWxQSwUGAAAAAAQABAD5AAAAjwMAAAAA&#10;" strokeweight="1.5pt">
                              <v:stroke startarrow="block" endarrow="block"/>
                            </v:line>
                            <v:line id="Line 308" o:spid="_x0000_s1029" style="position:absolute;visibility:visible;mso-wrap-style:square" from="2810,8985" to="7940,8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s5kMUAAADcAAAADwAAAGRycy9kb3ducmV2LnhtbESPT2sCMRTE7wW/Q3hCb5q1h9quRtFC&#10;wT/twVXB42PzTBY3L8sm1e23bwShx2FmfsNM552rxZXaUHlWMBpmIIhLrys2Cg77z8EbiBCRNdae&#10;ScEvBZjPek9TzLW/8Y6uRTQiQTjkqMDG2ORShtKSwzD0DXHyzr51GJNsjdQt3hLc1fIly16lw4rT&#10;gsWGPiyVl+LHKdiOV/XR8Kn4Wp/D0r9vdvLbWKWe+91iAiJSF//Dj/ZKKxhnI7ifSUdAz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Fs5kMUAAADcAAAADwAAAAAAAAAA&#10;AAAAAAChAgAAZHJzL2Rvd25yZXYueG1sUEsFBgAAAAAEAAQA+QAAAJMDAAAAAA==&#10;">
                              <v:stroke dashstyle="1 1"/>
                            </v:line>
                            <v:line id="Line 309" o:spid="_x0000_s1030" style="position:absolute;visibility:visible;mso-wrap-style:square" from="2790,9225" to="7940,9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A/k8UAAADcAAAADwAAAGRycy9kb3ducmV2LnhtbESPQWsCMRSE74X+h/AK3mq2gtpujVIF&#10;wVY9uCp4fGyeydLNy7JJdf33jVDocZiZb5jJrHO1uFAbKs8KXvoZCOLS64qNgsN++fwKIkRkjbVn&#10;UnCjALPp48MEc+2vvKNLEY1IEA45KrAxNrmUobTkMPR9Q5y8s28dxiRbI3WL1wR3tRxk2Ug6rDgt&#10;WGxoYan8Ln6cgvV4VR8Nn4rN5znM/dvXTm6NVar31H28g4jUxf/wX3ulFYyzIdzPpCMgp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2A/k8UAAADcAAAADwAAAAAAAAAA&#10;AAAAAAChAgAAZHJzL2Rvd25yZXYueG1sUEsFBgAAAAAEAAQA+QAAAJMDAAAAAA==&#10;">
                              <v:stroke dashstyle="1 1"/>
                            </v:line>
                            <v:line id="Line 310" o:spid="_x0000_s1031" style="position:absolute;visibility:visible;mso-wrap-style:square" from="2800,9465" to="7940,9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Kh5MUAAADcAAAADwAAAGRycy9kb3ducmV2LnhtbESPT2sCMRTE74V+h/AK3jSrB21Xo9iC&#10;4J/24LZCj4/NM1m6eVk2UddvbwShx2FmfsPMFp2rxZnaUHlWMBxkIIhLrys2Cn6+V/1XECEia6w9&#10;k4IrBVjMn59mmGt/4T2di2hEgnDIUYGNscmlDKUlh2HgG+LkHX3rMCbZGqlbvCS4q+Uoy8bSYcVp&#10;wWJDH5bKv+LkFOwm6/pg+Lf43BzDu3/b7uWXsUr1XrrlFESkLv6HH+21VjDJxnA/k46An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7Kh5MUAAADcAAAADwAAAAAAAAAA&#10;AAAAAAChAgAAZHJzL2Rvd25yZXYueG1sUEsFBgAAAAAEAAQA+QAAAJMDAAAAAA==&#10;">
                              <v:stroke dashstyle="1 1"/>
                            </v:line>
                            <v:line id="Line 311" o:spid="_x0000_s1032" style="position:absolute;flip:y;visibility:visible;mso-wrap-style:square" from="2810,9705" to="7940,9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ngocIAAADcAAAADwAAAGRycy9kb3ducmV2LnhtbESP3YrCMBSE7xd8h3AE79ZUL3SpRhFF&#10;FAXBnwc4NMc22JyUJtbq0xtB2MthZr5hpvPWlqKh2hvHCgb9BARx5rThXMHlvP79A+EDssbSMSl4&#10;kof5rPMzxVS7Bx+pOYVcRAj7FBUUIVSplD4ryKLvu4o4eldXWwxR1rnUNT4i3JZymCQjadFwXCiw&#10;omVB2e10twrC/rUxpjno3ZObl6fjboWXkVK9bruYgAjUhv/wt73VCsbJGD5n4hGQs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/ngocIAAADcAAAADwAAAAAAAAAAAAAA&#10;AAChAgAAZHJzL2Rvd25yZXYueG1sUEsFBgAAAAAEAAQA+QAAAJADAAAAAA==&#10;">
                              <v:stroke dashstyle="1 1"/>
                            </v:line>
                            <v:line id="Line 312" o:spid="_x0000_s1033" style="position:absolute;visibility:visible;mso-wrap-style:square" from="2810,9945" to="7940,9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GQDcIAAADcAAAADwAAAGRycy9kb3ducmV2LnhtbERPy2oCMRTdF/oP4Ra604wuqo5GsQXB&#10;R104reDyMrkmg5ObYRJ1/HuzKHR5OO/ZonO1uFEbKs8KBv0MBHHpdcVGwe/PqjcGESKyxtozKXhQ&#10;gMX89WWGufZ3PtCtiEakEA45KrAxNrmUobTkMPR9Q5y4s28dxgRbI3WL9xTuajnMsg/psOLUYLGh&#10;L0vlpbg6BbvRuj4aPhXfm3P49JPtQe6NVer9rVtOQUTq4r/4z73WCkZZWpvOpCMg5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WGQDcIAAADcAAAADwAAAAAAAAAAAAAA&#10;AAChAgAAZHJzL2Rvd25yZXYueG1sUEsFBgAAAAAEAAQA+QAAAJADAAAAAA==&#10;">
                              <v:stroke dashstyle="1 1"/>
                            </v:line>
                            <v:line id="Line 313" o:spid="_x0000_s1034" style="position:absolute;flip:y;visibility:visible;mso-wrap-style:square" from="2830,10185" to="7940,10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rRSMQAAADcAAAADwAAAGRycy9kb3ducmV2LnhtbESPUWvCMBSF3wf+h3AF32Y6H3RWo4yN&#10;MXEwsPYHXJprG2xuShNj9debwWCPh3POdzjr7WBbEan3xrGCl2kGgrhy2nCtoDx+Pr+C8AFZY+uY&#10;FNzIw3Yzelpjrt2VDxSLUIsEYZ+jgiaELpfSVw1Z9FPXESfv5HqLIcm+lrrHa4LbVs6ybC4tGk4L&#10;DXb03lB1Li5WQfi+fxkTf/T+xvHu6bD/wHKu1GQ8vK1ABBrCf/ivvdMKFtkSfs+kIyA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KtFIxAAAANwAAAAPAAAAAAAAAAAA&#10;AAAAAKECAABkcnMvZG93bnJldi54bWxQSwUGAAAAAAQABAD5AAAAkgMAAAAA&#10;">
                              <v:stroke dashstyle="1 1"/>
                            </v:line>
                            <v:line id="Line 314" o:spid="_x0000_s1035" style="position:absolute;visibility:visible;mso-wrap-style:square" from="2810,10425" to="7940,10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4K1sIAAADcAAAADwAAAGRycy9kb3ducmV2LnhtbERPz2vCMBS+C/4P4Qm7zdQd5uxMiwoD&#10;t+nBusGOj+aZFJuX0mTa/ffLQfD48f1eloNrxYX60HhWMJtmIIhrrxs2Cr6Ob48vIEJE1th6JgV/&#10;FKAsxqMl5tpf+UCXKhqRQjjkqMDG2OVShtqSwzD1HXHiTr53GBPsjdQ9XlO4a+VTlj1Lhw2nBosd&#10;bSzV5+rXKficb9tvwz/V7v0U1n7xcZB7Y5V6mAyrVxCRhngX39xbrWA+S/PTmXQEZPE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s4K1sIAAADcAAAADwAAAAAAAAAAAAAA&#10;AAChAgAAZHJzL2Rvd25yZXYueG1sUEsFBgAAAAAEAAQA+QAAAJADAAAAAA==&#10;">
                              <v:stroke dashstyle="1 1"/>
                            </v:line>
                            <v:line id="Line 315" o:spid="_x0000_s1036" style="position:absolute;visibility:visible;mso-wrap-style:square" from="2800,10665" to="7940,10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KvTcUAAADcAAAADwAAAGRycy9kb3ducmV2LnhtbESPQWsCMRSE7wX/Q3iF3jS7HrRdjVIF&#10;QW17cFXo8bF5Jks3L8sm1e2/bwpCj8PMfMPMl71rxJW6UHtWkI8yEMSV1zUbBafjZvgMIkRkjY1n&#10;UvBDAZaLwcMcC+1vfKBrGY1IEA4FKrAxtoWUobLkMIx8S5y8i+8cxiQ7I3WHtwR3jRxn2UQ6rDkt&#10;WGxpban6Kr+dgrfptjkb/izfd5ew8i/7g/wwVqmnx/51BiJSH//D9/ZWK5jmOfydSUd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YKvTcUAAADcAAAADwAAAAAAAAAA&#10;AAAAAAChAgAAZHJzL2Rvd25yZXYueG1sUEsFBgAAAAAEAAQA+QAAAJMDAAAAAA==&#10;">
                              <v:stroke dashstyle="1 1"/>
                            </v:line>
                            <v:line id="Line 316" o:spid="_x0000_s1037" style="position:absolute;visibility:visible;mso-wrap-style:square" from="2800,10905" to="7940,10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AxOsUAAADcAAAADwAAAGRycy9kb3ducmV2LnhtbESPQWsCMRSE74L/ITyht5rVQ7WrUapQ&#10;sK0edtuCx8fmmSzdvCybVNd/bwoFj8PMfMMs171rxJm6UHtWMBlnIIgrr2s2Cr4+Xx/nIEJE1th4&#10;JgVXCrBeDQdLzLW/cEHnMhqRIBxyVGBjbHMpQ2XJYRj7ljh5J985jEl2RuoOLwnuGjnNsifpsOa0&#10;YLGlraXqp/x1Cj5mu+bb8LHcv53Cxj+/F/JgrFIPo/5lASJSH+/h//ZOK5hNpvB3Jh0B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VAxOsUAAADcAAAADwAAAAAAAAAA&#10;AAAAAAChAgAAZHJzL2Rvd25yZXYueG1sUEsFBgAAAAAEAAQA+QAAAJMDAAAAAA==&#10;">
                              <v:stroke dashstyle="1 1"/>
                            </v:line>
                            <v:line id="Line 317" o:spid="_x0000_s1038" style="position:absolute;visibility:visible;mso-wrap-style:square" from="2800,11625" to="7910,11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yUocUAAADcAAAADwAAAGRycy9kb3ducmV2LnhtbESPQWsCMRSE70L/Q3iF3jSrhWpXo9RC&#10;wVo9uFXw+Ng8k6Wbl2WT6vbfm4LgcZiZb5jZonO1OFMbKs8KhoMMBHHpdcVGwf77oz8BESKyxtoz&#10;KfijAIv5Q2+GufYX3tG5iEYkCIccFdgYm1zKUFpyGAa+IU7eybcOY5KtkbrFS4K7Wo6y7EU6rDgt&#10;WGzo3VL5U/w6BV/jVX0wfCw2n6ew9K/rndwaq9TTY/c2BRGpi/fwrb3SCsbDZ/g/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hyUocUAAADcAAAADwAAAAAAAAAA&#10;AAAAAAChAgAAZHJzL2Rvd25yZXYueG1sUEsFBgAAAAAEAAQA+QAAAJMDAAAAAA==&#10;">
                              <v:stroke dashstyle="1 1"/>
                            </v:line>
                            <v:line id="Line 318" o:spid="_x0000_s1039" style="position:absolute;visibility:visible;mso-wrap-style:square" from="2810,11865" to="7930,11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UM1cUAAADcAAAADwAAAGRycy9kb3ducmV2LnhtbESPQWsCMRSE70L/Q3iF3jSrlGpXo9RC&#10;wVo9uFXw+Ng8k6Wbl2WT6vbfm4LgcZiZb5jZonO1OFMbKs8KhoMMBHHpdcVGwf77oz8BESKyxtoz&#10;KfijAIv5Q2+GufYX3tG5iEYkCIccFdgYm1zKUFpyGAa+IU7eybcOY5KtkbrFS4K7Wo6y7EU6rDgt&#10;WGzo3VL5U/w6BV/jVX0wfCw2n6ew9K/rndwaq9TTY/c2BRGpi/fwrb3SCsbDZ/g/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fUM1cUAAADcAAAADwAAAAAAAAAA&#10;AAAAAAChAgAAZHJzL2Rvd25yZXYueG1sUEsFBgAAAAAEAAQA+QAAAJMDAAAAAA==&#10;">
                              <v:stroke dashstyle="1 1"/>
                            </v:line>
                            <v:line id="Line 319" o:spid="_x0000_s1040" style="position:absolute;visibility:visible;mso-wrap-style:square" from="2810,12105" to="7940,12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mpTsUAAADcAAAADwAAAGRycy9kb3ducmV2LnhtbESPQWsCMRSE70L/Q3iF3jSr0GpXo9RC&#10;wVo9uFXw+Ng8k6Wbl2WT6vbfm4LgcZiZb5jZonO1OFMbKs8KhoMMBHHpdcVGwf77oz8BESKyxtoz&#10;KfijAIv5Q2+GufYX3tG5iEYkCIccFdgYm1zKUFpyGAa+IU7eybcOY5KtkbrFS4K7Wo6y7EU6rDgt&#10;WGzo3VL5U/w6BV/jVX0wfCw2n6ew9K/rndwaq9TTY/c2BRGpi/fwrb3SCsbDZ/g/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rmpTsUAAADcAAAADwAAAAAAAAAA&#10;AAAAAAChAgAAZHJzL2Rvd25yZXYueG1sUEsFBgAAAAAEAAQA+QAAAJMDAAAAAA==&#10;">
                              <v:stroke dashstyle="1 1"/>
                            </v:line>
                            <v:line id="Line 320" o:spid="_x0000_s1041" style="position:absolute;visibility:visible;mso-wrap-style:square" from="2810,12345" to="7940,12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s3OcUAAADcAAAADwAAAGRycy9kb3ducmV2LnhtbESPQWsCMRSE74L/ITyht5q1B7WrUapQ&#10;sK0edtuCx8fmmSzdvCybVNd/bwoFj8PMfMMs171rxJm6UHtWMBlnIIgrr2s2Cr4+Xx/nIEJE1th4&#10;JgVXCrBeDQdLzLW/cEHnMhqRIBxyVGBjbHMpQ2XJYRj7ljh5J985jEl2RuoOLwnuGvmUZVPpsOa0&#10;YLGlraXqp/x1Cj5mu+bb8LHcv53Cxj+/F/JgrFIPo/5lASJSH+/h//ZOK5hNpvB3Jh0B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ms3OcUAAADcAAAADwAAAAAAAAAA&#10;AAAAAAChAgAAZHJzL2Rvd25yZXYueG1sUEsFBgAAAAAEAAQA+QAAAJMDAAAAAA==&#10;">
                              <v:stroke dashstyle="1 1"/>
                            </v:line>
                            <v:line id="Line 321" o:spid="_x0000_s1042" style="position:absolute;flip:y;visibility:visible;mso-wrap-style:square" from="2810,12585" to="7940,12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B2fMMAAADcAAAADwAAAGRycy9kb3ducmV2LnhtbESP3YrCMBSE7xd8h3AE79ZUL3SppmVZ&#10;EUVB8OcBDs3ZNmxzUppYq09vBGEvh5n5hlnmva1FR603jhVMxgkI4sJpw6WCy3n9+QXCB2SNtWNS&#10;cCcPeTb4WGKq3Y2P1J1CKSKEfYoKqhCaVEpfVGTRj11DHL1f11oMUbal1C3eItzWcpokM2nRcFyo&#10;sKGfioq/09UqCPvHxpjuoHd37h6ejrsVXmZKjYb99wJEoD78h9/trVYwn8zhdSYeAZk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gdnzDAAAA3AAAAA8AAAAAAAAAAAAA&#10;AAAAoQIAAGRycy9kb3ducmV2LnhtbFBLBQYAAAAABAAEAPkAAACRAwAAAAA=&#10;">
                              <v:stroke dashstyle="1 1"/>
                            </v:line>
                            <v:line id="Line 322" o:spid="_x0000_s1043" style="position:absolute;flip:y;visibility:visible;mso-wrap-style:square" from="2800,12825" to="7940,12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/iDsEAAADcAAAADwAAAGRycy9kb3ducmV2LnhtbERP3WqDMBS+L+wdwhnsro3dhR3OWEpL&#10;2bAw0PUBDuZMw8yJmMxan365GOzy4/vP97PtxUSjN44VbDcJCOLGacOtguvnef0Cwgdkjb1jUnAn&#10;D/viYZVjpt2NK5rq0IoYwj5DBV0IQyalbzqy6DduII7clxsthgjHVuoRbzHc9vI5SVJp0XBs6HCg&#10;Y0fNd/1jFYTL8mbM9KHLO0+Lp6o84TVV6ulxPryCCDSHf/Gf+10r2G3j2ngmHgF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v+IOwQAAANwAAAAPAAAAAAAAAAAAAAAA&#10;AKECAABkcnMvZG93bnJldi54bWxQSwUGAAAAAAQABAD5AAAAjwMAAAAA&#10;">
                              <v:stroke dashstyle="1 1"/>
                            </v:line>
                            <v:line id="Line 323" o:spid="_x0000_s1044" style="position:absolute;visibility:visible;mso-wrap-style:square" from="2790,13065" to="7950,13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SjS8UAAADcAAAADwAAAGRycy9kb3ducmV2LnhtbESPT2sCMRTE7wW/Q3iCt5q1B62rUVQo&#10;2D8eXBU8PjbPZHHzsmxS3X77plDwOMzMb5j5snO1uFEbKs8KRsMMBHHpdcVGwfHw9vwKIkRkjbVn&#10;UvBDAZaL3tMcc+3vvKdbEY1IEA45KrAxNrmUobTkMAx9Q5y8i28dxiRbI3WL9wR3tXzJsrF0WHFa&#10;sNjQxlJ5Lb6dgs/Jtj4ZPhdf75ew9tOPvdwZq9Sg361mICJ18RH+b2+1gsloCn9n0hG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/SjS8UAAADcAAAADwAAAAAAAAAA&#10;AAAAAAChAgAAZHJzL2Rvd25yZXYueG1sUEsFBgAAAAAEAAQA+QAAAJMDAAAAAA==&#10;">
                              <v:stroke dashstyle="1 1"/>
                            </v:line>
                            <v:line id="Line 324" o:spid="_x0000_s1045" style="position:absolute;visibility:visible;mso-wrap-style:square" from="2790,13305" to="7940,13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LAa8IAAADcAAAADwAAAGRycy9kb3ducmV2LnhtbERPy2oCMRTdF/yHcAV3mtGFj6lRtFBQ&#10;WxeOLXR5mVyTwcnNMIk6/n2zKHR5OO/lunO1uFMbKs8KxqMMBHHpdcVGwdf5fTgHESKyxtozKXhS&#10;gPWq97LEXPsHn+heRCNSCIccFdgYm1zKUFpyGEa+IU7cxbcOY4KtkbrFRwp3tZxk2VQ6rDg1WGzo&#10;zVJ5LW5OwcdsV38b/ik+95ew9YvDSR6NVWrQ7zavICJ18V/8595pBbNJmp/OpCMgV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KLAa8IAAADcAAAADwAAAAAAAAAAAAAA&#10;AAChAgAAZHJzL2Rvd25yZXYueG1sUEsFBgAAAAAEAAQA+QAAAJADAAAAAA==&#10;">
                              <v:stroke dashstyle="1 1"/>
                            </v:line>
                            <v:line id="Line 325" o:spid="_x0000_s1046" style="position:absolute;visibility:visible;mso-wrap-style:square" from="2800,13545" to="7940,13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5l8MUAAADcAAAADwAAAGRycy9kb3ducmV2LnhtbESPQWsCMRSE74L/ITyht5rVQ7WrUapQ&#10;sK0edtuCx8fmmSzdvCybVNd/bwoFj8PMfMMs171rxJm6UHtWMBlnIIgrr2s2Cr4+Xx/nIEJE1th4&#10;JgVXCrBeDQdLzLW/cEHnMhqRIBxyVGBjbHMpQ2XJYRj7ljh5J985jEl2RuoOLwnuGjnNsifpsOa0&#10;YLGlraXqp/x1Cj5mu+bb8LHcv53Cxj+/F/JgrFIPo/5lASJSH+/h//ZOK5hNJ/B3Jh0B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+5l8MUAAADcAAAADwAAAAAAAAAA&#10;AAAAAAChAgAAZHJzL2Rvd25yZXYueG1sUEsFBgAAAAAEAAQA+QAAAJMDAAAAAA==&#10;">
                              <v:stroke dashstyle="1 1"/>
                            </v:line>
                            <v:line id="Line 326" o:spid="_x0000_s1047" style="position:absolute;visibility:visible;mso-wrap-style:square" from="2810,11145" to="7940,11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z7h8UAAADcAAAADwAAAGRycy9kb3ducmV2LnhtbESPQWsCMRSE7wX/Q3iCN812D9quRmkL&#10;gtr24KrQ42PzTJZuXpZN1O2/bwpCj8PMfMMsVr1rxJW6UHtW8DjJQBBXXtdsFBwP6/ETiBCRNTae&#10;ScEPBVgtBw8LLLS/8Z6uZTQiQTgUqMDG2BZShsqSwzDxLXHyzr5zGJPsjNQd3hLcNTLPsql0WHNa&#10;sNjSm6Xqu7w4Be+zTXMy/FV+bM/h1T/v9vLTWKVGw/5lDiJSH//D9/ZGK5jlOfydSUd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zz7h8UAAADcAAAADwAAAAAAAAAA&#10;AAAAAAChAgAAZHJzL2Rvd25yZXYueG1sUEsFBgAAAAAEAAQA+QAAAJMDAAAAAA==&#10;">
                              <v:stroke dashstyle="1 1"/>
                            </v:line>
                            <v:line id="Line 327" o:spid="_x0000_s1048" style="position:absolute;visibility:visible;mso-wrap-style:square" from="2800,13785" to="7940,13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BeHMUAAADcAAAADwAAAGRycy9kb3ducmV2LnhtbESPQWsCMRSE7wX/Q3gFb5qtQm1Xo6gg&#10;2NYe3Cp4fGyeyeLmZdmkuv33TUHocZiZb5jZonO1uFIbKs8KnoYZCOLS64qNgsPXZvACIkRkjbVn&#10;UvBDARbz3sMMc+1vvKdrEY1IEA45KrAxNrmUobTkMAx9Q5y8s28dxiRbI3WLtwR3tRxl2bN0WHFa&#10;sNjQ2lJ5Kb6dgo/Jtj4aPhW7t3NY+df3vfw0Vqn+Y7ecgojUxf/wvb3VCiajMfydSUd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HBeHMUAAADcAAAADwAAAAAAAAAA&#10;AAAAAAChAgAAZHJzL2Rvd25yZXYueG1sUEsFBgAAAAAEAAQA+QAAAJMDAAAAAA==&#10;">
                              <v:stroke dashstyle="1 1"/>
                            </v:line>
                            <v:line id="Line 328" o:spid="_x0000_s1049" style="position:absolute;flip:x y;visibility:visible;mso-wrap-style:square" from="5660,8890" to="56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sAUcIAAADcAAAADwAAAGRycy9kb3ducmV2LnhtbESP3YrCMBSE7xd8h3AE79ZUEZVqFBVk&#10;FUTwD28PzbEtNielyWr16Y0geDnMzDfMeFqbQtyocrllBZ12BII4sTrnVMHxsPwdgnAeWWNhmRQ8&#10;yMF00vgZY6ztnXd02/tUBAi7GBVk3pexlC7JyKBr25I4eBdbGfRBVqnUFd4D3BSyG0V9aTDnsJBh&#10;SYuMkuv+3yhIjF8/5luanc40eO4itJ3NX0+pVrOejUB4qv03/GmvtIJBtwfvM+EIyM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0sAUcIAAADcAAAADwAAAAAAAAAAAAAA&#10;AAChAgAAZHJzL2Rvd25yZXYueG1sUEsFBgAAAAAEAAQA+QAAAJADAAAAAA==&#10;">
                              <v:stroke dashstyle="1 1"/>
                            </v:line>
                            <v:line id="Line 329" o:spid="_x0000_s1050" style="position:absolute;flip:x y;visibility:visible;mso-wrap-style:square" from="5900,8890" to="59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elysUAAADcAAAADwAAAGRycy9kb3ducmV2LnhtbESP3WrCQBSE7wXfYTlC73SjqCmpq9iC&#10;aEEKsS29PWRPk9Ds2ZDd5sen7wpCL4eZ+YbZ7HpTiZYaV1pWMJ9FIIgzq0vOFXy8H6aPIJxH1lhZ&#10;JgUDOdhtx6MNJtp2nFJ78bkIEHYJKii8rxMpXVaQQTezNXHwvm1j0AfZ5FI32AW4qeQiitbSYMlh&#10;ocCaXgrKfi6/RkFm/Ovw/Eb7zy+Kr2mEdn4+LpV6mPT7JxCeev8fvrdPWkG8WMHtTDgCcv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AelysUAAADcAAAADwAAAAAAAAAA&#10;AAAAAAChAgAAZHJzL2Rvd25yZXYueG1sUEsFBgAAAAAEAAQA+QAAAJMDAAAAAA==&#10;">
                              <v:stroke dashstyle="1 1"/>
                            </v:line>
                            <v:line id="Line 330" o:spid="_x0000_s1051" style="position:absolute;flip:x y;visibility:visible;mso-wrap-style:square" from="6140,8890" to="61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U7vcUAAADcAAAADwAAAGRycy9kb3ducmV2LnhtbESP3WrCQBSE7wu+w3IE7+rGICppNqKF&#10;Ygsi+FN6e8ieJsHs2ZBdTezTdwXBy2FmvmHSZW9qcaXWVZYVTMYRCOLc6ooLBafjx+sChPPIGmvL&#10;pOBGDpbZ4CXFRNuO93Q9+EIECLsEFZTeN4mULi/JoBvbhjh4v7Y16INsC6lb7ALc1DKOopk0WHFY&#10;KLGh95Ly8+FiFOTGf93WO1p9/9D8bx+hnWw3U6VGw371BsJT75/hR/tTK5jHM7ifCUd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NU7vcUAAADcAAAADwAAAAAAAAAA&#10;AAAAAAChAgAAZHJzL2Rvd25yZXYueG1sUEsFBgAAAAAEAAQA+QAAAJMDAAAAAA==&#10;">
                              <v:stroke dashstyle="1 1"/>
                            </v:line>
                            <v:line id="Line 331" o:spid="_x0000_s1052" style="position:absolute;flip:x y;visibility:visible;mso-wrap-style:square" from="6380,8880" to="6380,13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meJsMAAADcAAAADwAAAGRycy9kb3ducmV2LnhtbESPQYvCMBSE74L/ITzBm6aK2KUaxV0Q&#10;FUSwu4vXR/O2Ldu8lCZq9dcbQfA4zMw3zHzZmkpcqHGlZQWjYQSCOLO65FzBz/d68AHCeWSNlWVS&#10;cCMHy0W3M8dE2ysf6ZL6XAQIuwQVFN7XiZQuK8igG9qaOHh/tjHog2xyqRu8Brip5DiKptJgyWGh&#10;wJq+Csr+07NRkBm/u30eaPV7ovh+jNCO9puJUv1eu5qB8NT6d/jV3moF8TiG55lwBOTi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+ZnibDAAAA3AAAAA8AAAAAAAAAAAAA&#10;AAAAoQIAAGRycy9kb3ducmV2LnhtbFBLBQYAAAAABAAEAPkAAACRAwAAAAA=&#10;">
                              <v:stroke dashstyle="1 1"/>
                            </v:line>
                            <v:line id="Line 332" o:spid="_x0000_s1053" style="position:absolute;flip:x y;visibility:visible;mso-wrap-style:square" from="6620,8890" to="66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YKVMIAAADcAAAADwAAAGRycy9kb3ducmV2LnhtbERPW2vCMBR+F/wP4Qz2pmllrKMzSh0M&#10;FWRQL/h6SM7asuakNFHrfr15GOzx47vPl4NtxZV63zhWkE4TEMTamYYrBcfD5+QNhA/IBlvHpOBO&#10;HpaL8WiOuXE3Lum6D5WIIexzVFCH0OVSel2TRT91HXHkvl1vMUTYV9L0eIvhtpWzJHmVFhuODTV2&#10;9FGT/tlfrAJtw/a++qLidKbst0zQpbv1i1LPT0PxDiLQEP7Ff+6NUZDN4tp4Jh4B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gYKVMIAAADcAAAADwAAAAAAAAAAAAAA&#10;AAChAgAAZHJzL2Rvd25yZXYueG1sUEsFBgAAAAAEAAQA+QAAAJADAAAAAA==&#10;">
                              <v:stroke dashstyle="1 1"/>
                            </v:line>
                            <v:line id="Line 333" o:spid="_x0000_s1054" style="position:absolute;flip:x y;visibility:visible;mso-wrap-style:square" from="6860,8890" to="68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qvz8QAAADcAAAADwAAAGRycy9kb3ducmV2LnhtbESPQYvCMBSE74L/ITzBm6aKqFuNoguL&#10;Cotg3WWvj+bZFpuX0kSt/nojLHgcZuYbZr5sTCmuVLvCsoJBPwJBnFpdcKbg5/jVm4JwHlljaZkU&#10;3MnBctFuzTHW9sYHuiY+EwHCLkYFufdVLKVLczLo+rYiDt7J1gZ9kHUmdY23ADelHEbRWBosOCzk&#10;WNFnTuk5uRgFqfG7+3pPq98/mjwOEdrB92akVLfTrGYgPDX+Hf5vb7WCyfADXmfCEZCL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Sq/PxAAAANwAAAAPAAAAAAAAAAAA&#10;AAAAAKECAABkcnMvZG93bnJldi54bWxQSwUGAAAAAAQABAD5AAAAkgMAAAAA&#10;">
                              <v:stroke dashstyle="1 1"/>
                            </v:line>
                            <v:line id="Line 334" o:spid="_x0000_s1055" style="position:absolute;flip:x y;visibility:visible;mso-wrap-style:square" from="7100,8890" to="71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mQj8IAAADcAAAADwAAAGRycy9kb3ducmV2LnhtbERPTWvCQBC9C/0PyxS86cZajERXsYLY&#10;QhESFa9DdpqEZmdDdtWkv757EDw+3vdy3Zla3Kh1lWUFk3EEgji3uuJCwem4G81BOI+ssbZMCnpy&#10;sF69DJaYaHvnlG6ZL0QIYZeggtL7JpHS5SUZdGPbEAfux7YGfYBtIXWL9xBuavkWRTNpsOLQUGJD&#10;25Ly3+xqFOTGf/UfB9qcLxT/pRHayff+Xanha7dZgPDU+af44f7UCuJpmB/OhCM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amQj8IAAADcAAAADwAAAAAAAAAAAAAA&#10;AAChAgAAZHJzL2Rvd25yZXYueG1sUEsFBgAAAAAEAAQA+QAAAJADAAAAAA==&#10;">
                              <v:stroke dashstyle="1 1"/>
                            </v:line>
                            <v:line id="Line 335" o:spid="_x0000_s1056" style="position:absolute;flip:x y;visibility:visible;mso-wrap-style:square" from="7340,8890" to="73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U1FMUAAADcAAAADwAAAGRycy9kb3ducmV2LnhtbESPQWvCQBSE74L/YXmF3swmVmqJWUWF&#10;0hZE0Fa8PrLPJDT7NmS3JvHXd4VCj8PMfMNkq97U4kqtqywrSKIYBHFudcWFgq/P18kLCOeRNdaW&#10;ScFADlbL8SjDVNuOD3Q9+kIECLsUFZTeN6mULi/JoItsQxy8i20N+iDbQuoWuwA3tZzG8bM0WHFY&#10;KLGhbUn59/HHKMiN/xg2e1qfzjS/HWK0ye5tptTjQ79egPDU+//wX/tdK5g/JXA/E4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uU1FMUAAADcAAAADwAAAAAAAAAA&#10;AAAAAAChAgAAZHJzL2Rvd25yZXYueG1sUEsFBgAAAAAEAAQA+QAAAJMDAAAAAA==&#10;">
                              <v:stroke dashstyle="1 1"/>
                            </v:line>
                            <v:line id="Line 336" o:spid="_x0000_s1057" style="position:absolute;flip:x y;visibility:visible;mso-wrap-style:square" from="7580,8890" to="75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erY8YAAADcAAAADwAAAGRycy9kb3ducmV2LnhtbESPW2vCQBSE3wX/w3KEvunGC6akrmIL&#10;ogUpxLb09ZA9TUKzZ0N2m4u/visIfRxm5htms+tNJVpqXGlZwXwWgSDOrC45V/Dxfpg+gnAeWWNl&#10;mRQM5GC3HY82mGjbcUrtxeciQNglqKDwvk6kdFlBBt3M1sTB+7aNQR9kk0vdYBfgppKLKFpLgyWH&#10;hQJreiko+7n8GgWZ8a/D8xvtP78ovqYR2vn5uFLqYdLvn0B46v1/+N4+aQXxcgG3M+EIyO0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3q2PGAAAA3AAAAA8AAAAAAAAA&#10;AAAAAAAAoQIAAGRycy9kb3ducmV2LnhtbFBLBQYAAAAABAAEAPkAAACUAwAAAAA=&#10;">
                              <v:stroke dashstyle="1 1"/>
                            </v:line>
                            <v:line id="Line 337" o:spid="_x0000_s1058" style="position:absolute;flip:x y;visibility:visible;mso-wrap-style:square" from="7820,8875" to="7820,13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sO+MUAAADcAAAADwAAAGRycy9kb3ducmV2LnhtbESP3WrCQBSE7wXfYTmCd7qxipbUVawg&#10;WihCbEtvD9nTJDR7NmTX/Pj03YLg5TAz3zDrbWdK0VDtCssKZtMIBHFqdcGZgs+Pw+QZhPPIGkvL&#10;pKAnB9vNcLDGWNuWE2ouPhMBwi5GBbn3VSylS3My6Ka2Ig7ej60N+iDrTOoa2wA3pXyKoqU0WHBY&#10;yLGifU7p7+VqFKTGv/WvZ9p9fdPqlkRoZ+/HhVLjUbd7AeGp84/wvX3SClbzOfyfCUdAb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sO+MUAAADcAAAADwAAAAAAAAAA&#10;AAAAAAChAgAAZHJzL2Rvd25yZXYueG1sUEsFBgAAAAAEAAQA+QAAAJMDAAAAAA==&#10;">
                              <v:stroke dashstyle="1 1"/>
                            </v:line>
                            <v:line id="Line 338" o:spid="_x0000_s1059" style="position:absolute;flip:y;visibility:visible;mso-wrap-style:square" from="3000,8880" to="30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e0a8MAAADcAAAADwAAAGRycy9kb3ducmV2LnhtbESP3YrCMBSE7wXfIRzBuzVdFZWuUUQR&#10;xQXBnwc4NGfbsM1JaWKtPr1ZWPBymJlvmPmytaVoqPbGsYLPQQKCOHPacK7getl+zED4gKyxdEwK&#10;HuRhueh25phqd+cTNeeQiwhhn6KCIoQqldJnBVn0A1cRR+/H1RZDlHUudY33CLelHCbJRFo0HBcK&#10;rGhdUPZ7vlkF4fu5M6Y56sODm6en02GD14lS/V67+gIRqA3v8H97rxVMR2P4OxOPgFy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FHtGvDAAAA3AAAAA8AAAAAAAAAAAAA&#10;AAAAoQIAAGRycy9kb3ducmV2LnhtbFBLBQYAAAAABAAEAPkAAACRAwAAAAA=&#10;">
                              <v:stroke dashstyle="1 1"/>
                            </v:line>
                            <v:line id="Line 339" o:spid="_x0000_s1060" style="position:absolute;flip:y;visibility:visible;mso-wrap-style:square" from="3240,8880" to="32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sR8MMAAADcAAAADwAAAGRycy9kb3ducmV2LnhtbESP3YrCMBSE7wXfIRzBuzVdxR+6RhFF&#10;FBcEfx7g0JxtwzYnpYm1+vRmYcHLYWa+YebL1paiodobxwo+BwkI4sxpw7mC62X7MQPhA7LG0jEp&#10;eJCH5aLbmWOq3Z1P1JxDLiKEfYoKihCqVEqfFWTRD1xFHL0fV1sMUda51DXeI9yWcpgkE2nRcFwo&#10;sKJ1Qdnv+WYVhO/nzpjmqA8Pbp6eTocNXidK9Xvt6gtEoDa8w//tvVYwHY3h70w8An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4LEfDDAAAA3AAAAA8AAAAAAAAAAAAA&#10;AAAAoQIAAGRycy9kb3ducmV2LnhtbFBLBQYAAAAABAAEAPkAAACRAwAAAAA=&#10;">
                              <v:stroke dashstyle="1 1"/>
                            </v:line>
                            <v:line id="Line 340" o:spid="_x0000_s1061" style="position:absolute;flip:y;visibility:visible;mso-wrap-style:square" from="3480,8880" to="34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lt48MAAADcAAAADwAAAGRycy9kb3ducmV2LnhtbESP3YrCMBSE7xd8h3CEvVtTXSxSjSKK&#10;uCgs+PMAh+bYBpuT0sRaffqNIOzlMDPfMLNFZyvRUuONYwXDQQKCOHfacKHgfNp8TUD4gKyxckwK&#10;HuRhMe99zDDT7s4Hao+hEBHCPkMFZQh1JqXPS7LoB64mjt7FNRZDlE0hdYP3CLeVHCVJKi0ajgsl&#10;1rQqKb8eb1ZB2D+3xrS/evfg9unpsFvjOVXqs98tpyACdeE//G7/aAXj9BteZ+IRkP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ZbePDAAAA3AAAAA8AAAAAAAAAAAAA&#10;AAAAoQIAAGRycy9kb3ducmV2LnhtbFBLBQYAAAAABAAEAPkAAACRAwAAAAA=&#10;">
                              <v:stroke dashstyle="1 1"/>
                            </v:line>
                            <v:line id="Line 341" o:spid="_x0000_s1062" style="position:absolute;flip:y;visibility:visible;mso-wrap-style:square" from="3720,8880" to="37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D1l8MAAADcAAAADwAAAGRycy9kb3ducmV2LnhtbESP3YrCMBSE7xd8h3CEvVtTZS1SjSKK&#10;uCgs+PMAh+bYBpuT0sRaffqNIOzlMDPfMLNFZyvRUuONYwXDQQKCOHfacKHgfNp8TUD4gKyxckwK&#10;HuRhMe99zDDT7s4Hao+hEBHCPkMFZQh1JqXPS7LoB64mjt7FNRZDlE0hdYP3CLeVHCVJKi0ajgsl&#10;1rQqKb8eb1ZB2D+3xrS/evfg9unpsFvjOVXqs98tpyACdeE//G7/aAXj9BteZ+IRkP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8w9ZfDAAAA3AAAAA8AAAAAAAAAAAAA&#10;AAAAoQIAAGRycy9kb3ducmV2LnhtbFBLBQYAAAAABAAEAPkAAACRAwAAAAA=&#10;">
                              <v:stroke dashstyle="1 1"/>
                            </v:line>
                            <v:line id="Line 342" o:spid="_x0000_s1063" style="position:absolute;flip:y;visibility:visible;mso-wrap-style:square" from="3960,8880" to="39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FaCcMAAADcAAAADwAAAGRycy9kb3ducmV2LnhtbESP3YrCMBSE7wXfIRzBO013waLVKMsu&#10;orgg+PMAh+bYBpuT0mRr9enNguDlMDPfMItVZyvRUuONYwUf4wQEce604ULB+bQeTUH4gKyxckwK&#10;7uRhtez3Fphpd+MDtcdQiAhhn6GCMoQ6k9LnJVn0Y1cTR+/iGoshyqaQusFbhNtKfiZJKi0ajgsl&#10;1vRdUn49/lkF4fexMabd692d24enw+4Hz6lSw0H3NQcRqAvv8Ku91Qom6Qz+z8QjIJ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xWgnDAAAA3AAAAA8AAAAAAAAAAAAA&#10;AAAAoQIAAGRycy9kb3ducmV2LnhtbFBLBQYAAAAABAAEAPkAAACRAwAAAAA=&#10;">
                              <v:stroke dashstyle="1 1"/>
                            </v:line>
                            <v:line id="Line 343" o:spid="_x0000_s1064" style="position:absolute;flip:y;visibility:visible;mso-wrap-style:square" from="4200,8880" to="42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7A0sIAAADcAAAADwAAAGRycy9kb3ducmV2LnhtbESP0YrCMBRE3wX/IVzBN00VdJeuURZF&#10;FIWFun7Apbnbhm1uShNr9euNIPg4zMwZZrHqbCVaarxxrGAyTkAQ504bLhScf7ejTxA+IGusHJOC&#10;G3lYLfu9BabaXTmj9hQKESHsU1RQhlCnUvq8JIt+7Gri6P25xmKIsimkbvAa4baS0ySZS4uG40KJ&#10;Na1Lyv9PF6sgHO87Y9offbhxe/eUHTZ4nis1HHTfXyACdeEdfrX3WsHsYwLPM/E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p7A0sIAAADcAAAADwAAAAAAAAAAAAAA&#10;AAChAgAAZHJzL2Rvd25yZXYueG1sUEsFBgAAAAAEAAQA+QAAAJADAAAAAA==&#10;">
                              <v:stroke dashstyle="1 1"/>
                            </v:line>
                            <v:line id="Line 344" o:spid="_x0000_s1065" style="position:absolute;flip:y;visibility:visible;mso-wrap-style:square" from="4440,8880" to="44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D7PsMAAADcAAAADwAAAGRycy9kb3ducmV2LnhtbESP3YrCMBSE7wXfIRzBuzVdxR+6RhFF&#10;FBcEfx7g0JxtwzYnpYm1+vRmYcHLYWa+YebL1paiodobxwo+BwkI4sxpw7mC62X7MQPhA7LG0jEp&#10;eJCH5aLbmWOq3Z1P1JxDLiKEfYoKihCqVEqfFWTRD1xFHL0fV1sMUda51DXeI9yWcpgkE2nRcFwo&#10;sKJ1Qdnv+WYVhO/nzpjmqA8Pbp6eTocNXidK9Xvt6gtEoDa8w//tvVYwno7g70w8An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A+z7DAAAA3AAAAA8AAAAAAAAAAAAA&#10;AAAAoQIAAGRycy9kb3ducmV2LnhtbFBLBQYAAAAABAAEAPkAAACRAwAAAAA=&#10;">
                              <v:stroke dashstyle="1 1"/>
                            </v:line>
                            <v:line id="Line 345" o:spid="_x0000_s1066" style="position:absolute;flip:y;visibility:visible;mso-wrap-style:square" from="4680,8880" to="46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mPh8MAAADcAAAADwAAAGRycy9kb3ducmV2LnhtbESP3YrCMBSE7wXfIRzBO013hSrVKMsu&#10;orgg+PMAh+bYBpuT0mRr9enNguDlMDPfMItVZyvRUuONYwUf4wQEce604ULB+bQezUD4gKyxckwK&#10;7uRhtez3Fphpd+MDtcdQiAhhn6GCMoQ6k9LnJVn0Y1cTR+/iGoshyqaQusFbhNtKfiZJKi0ajgsl&#10;1vRdUn49/lkF4fexMabd692d24enw+4Hz6lSw0H3NQcRqAvv8Ku91QqmkxT+z8QjIJ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Zj4fDAAAA3AAAAA8AAAAAAAAAAAAA&#10;AAAAoQIAAGRycy9kb3ducmV2LnhtbFBLBQYAAAAABAAEAPkAAACRAwAAAAA=&#10;">
                              <v:stroke dashstyle="1 1"/>
                            </v:line>
                            <v:line id="Line 346" o:spid="_x0000_s1067" style="position:absolute;flip:y;visibility:visible;mso-wrap-style:square" from="4920,8880" to="49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UqHMQAAADcAAAADwAAAGRycy9kb3ducmV2LnhtbESP0WrCQBRE3wX/YbmCb7rRQlJSVymK&#10;VFIoaP2AS/Y2WZq9G7JrTPz6bqHQx2FmzjCb3WAb0VPnjWMFq2UCgrh02nCl4Pp5XDyD8AFZY+OY&#10;FIzkYbedTjaYa3fnM/WXUIkIYZ+jgjqENpfSlzVZ9EvXEkfvy3UWQ5RdJXWH9wi3jVwnSSotGo4L&#10;Nba0r6n8vtysgvD+eDOm/9DFyP3D07k44DVVaj4bXl9ABBrCf/ivfdIKsqcMfs/EIyC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lSocxAAAANwAAAAPAAAAAAAAAAAA&#10;AAAAAKECAABkcnMvZG93bnJldi54bWxQSwUGAAAAAAQABAD5AAAAkgMAAAAA&#10;">
                              <v:stroke dashstyle="1 1"/>
                            </v:line>
                            <v:line id="Line 347" o:spid="_x0000_s1068" style="position:absolute;flip:y;visibility:visible;mso-wrap-style:square" from="5160,8880" to="51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q+bsEAAADcAAAADwAAAGRycy9kb3ducmV2LnhtbERP3WrCMBS+F3yHcAa703Qb1NE1FXGM&#10;jQpCOx/g0Jy1weakNFmtPv1yMfDy4/vPt7PtxUSjN44VPK0TEMSN04ZbBafvj9UrCB+QNfaOScGV&#10;PGyL5SLHTLsLVzTVoRUxhH2GCroQhkxK33Rk0a/dQBy5HzdaDBGOrdQjXmK47eVzkqTSouHY0OFA&#10;+46ac/1rFYTD7dOY6ajLK083T1X5jqdUqceHefcGItAc7uJ/95dWsHmJa+OZeARk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ACr5uwQAAANwAAAAPAAAAAAAAAAAAAAAA&#10;AKECAABkcnMvZG93bnJldi54bWxQSwUGAAAAAAQABAD5AAAAjwMAAAAA&#10;">
                              <v:stroke dashstyle="1 1"/>
                            </v:line>
                          </v:group>
                        </w:pict>
                      </mc:Fallback>
                    </mc:AlternateContent>
                  </w:r>
                </w:p>
                <w:p w14:paraId="605A3AC5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008D718F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4D4A3432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32C13350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38DA5E80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2C68378F" w14:textId="77777777" w:rsidR="00A00EB3" w:rsidRPr="008007F9" w:rsidRDefault="00A00EB3" w:rsidP="00A00EB3">
                  <w:pPr>
                    <w:jc w:val="center"/>
                    <w:rPr>
                      <w:vertAlign w:val="superscript"/>
                    </w:rPr>
                  </w:pPr>
                </w:p>
                <w:p w14:paraId="3528215F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5F950ABB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73C9A43D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19AE9F1D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5B1AE530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31D7517B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2C5DBCDE" w14:textId="77777777" w:rsidR="00A00EB3" w:rsidRDefault="00A00EB3" w:rsidP="00A00EB3"/>
                <w:p w14:paraId="23235AAE" w14:textId="77777777" w:rsidR="00A00EB3" w:rsidRDefault="00A00EB3" w:rsidP="00A00EB3">
                  <w:r>
                    <w:t xml:space="preserve">Describe the transformation: </w:t>
                  </w:r>
                </w:p>
              </w:tc>
              <w:tc>
                <w:tcPr>
                  <w:tcW w:w="4206" w:type="dxa"/>
                </w:tcPr>
                <w:p w14:paraId="1E5A8A5F" w14:textId="54777129" w:rsidR="00A00EB3" w:rsidRPr="002940A4" w:rsidRDefault="002940A4" w:rsidP="002940A4">
                  <w:r>
                    <w:t xml:space="preserve">      6</w:t>
                  </w:r>
                  <w:r w:rsidR="00A00EB3">
                    <w:t>) Graph the function   f(x) = 2</w:t>
                  </w:r>
                  <w:r w:rsidR="00A00EB3" w:rsidRPr="008007F9">
                    <w:rPr>
                      <w:vertAlign w:val="superscript"/>
                    </w:rPr>
                    <w:t>x</w:t>
                  </w:r>
                  <w:r w:rsidR="00A00EB3">
                    <w:rPr>
                      <w:vertAlign w:val="superscript"/>
                    </w:rPr>
                    <w:t>+3</w:t>
                  </w:r>
                </w:p>
                <w:p w14:paraId="127B2B17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  <w:r>
                    <w:rPr>
                      <w:noProof/>
                      <w:lang w:eastAsia="zh-CN"/>
                    </w:rPr>
                    <mc:AlternateContent>
                      <mc:Choice Requires="wpg">
                        <w:drawing>
                          <wp:anchor distT="0" distB="0" distL="114300" distR="114300" simplePos="0" relativeHeight="251685888" behindDoc="0" locked="0" layoutInCell="1" allowOverlap="1" wp14:anchorId="762E3D3B" wp14:editId="66EFF758">
                            <wp:simplePos x="0" y="0"/>
                            <wp:positionH relativeFrom="column">
                              <wp:posOffset>314325</wp:posOffset>
                            </wp:positionH>
                            <wp:positionV relativeFrom="paragraph">
                              <wp:posOffset>68161</wp:posOffset>
                            </wp:positionV>
                            <wp:extent cx="2353945" cy="2162810"/>
                            <wp:effectExtent l="38100" t="38100" r="46355" b="66040"/>
                            <wp:wrapNone/>
                            <wp:docPr id="868" name="Group 477"/>
                            <wp:cNvGraphicFramePr>
                              <a:graphicFrameLocks xmlns:a="http://schemas.openxmlformats.org/drawingml/2006/main"/>
                            </wp:cNvGraphicFramePr>
                            <a:graphic xmlns:a="http://schemas.openxmlformats.org/drawingml/2006/main">
                              <a:graphicData uri="http://schemas.microsoft.com/office/word/2010/wordprocessingGroup">
                                <wpg:wgp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0" y="0"/>
                                      <a:ext cx="2353945" cy="2162810"/>
                                      <a:chOff x="2615" y="8695"/>
                                      <a:chExt cx="5525" cy="5410"/>
                                    </a:xfrm>
                                  </wpg:grpSpPr>
                                  <wps:wsp>
                                    <wps:cNvPr id="869" name="Line 47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615" y="11380"/>
                                        <a:ext cx="5525" cy="1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triangle" w="med" len="med"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70" name="Line 47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5420" y="8695"/>
                                        <a:ext cx="0" cy="541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19050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 type="triangle" w="med" len="med"/>
                                        <a:tailEnd type="triangle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71" name="Line 48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10" y="8985"/>
                                        <a:ext cx="51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72" name="Line 48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790" y="9225"/>
                                        <a:ext cx="515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73" name="Line 48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00" y="9465"/>
                                        <a:ext cx="51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74" name="Line 48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2810" y="9705"/>
                                        <a:ext cx="51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75" name="Line 48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10" y="9945"/>
                                        <a:ext cx="51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76" name="Line 48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2830" y="10185"/>
                                        <a:ext cx="511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77" name="Line 48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10" y="10425"/>
                                        <a:ext cx="51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78" name="Line 48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00" y="10665"/>
                                        <a:ext cx="51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79" name="Line 48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00" y="10905"/>
                                        <a:ext cx="51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80" name="Line 48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00" y="11625"/>
                                        <a:ext cx="511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81" name="Line 49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10" y="11865"/>
                                        <a:ext cx="512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82" name="Line 49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10" y="12105"/>
                                        <a:ext cx="51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83" name="Line 49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10" y="12345"/>
                                        <a:ext cx="51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84" name="Line 49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2810" y="12585"/>
                                        <a:ext cx="51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85" name="Line 49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2800" y="12825"/>
                                        <a:ext cx="51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86" name="Line 49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790" y="13065"/>
                                        <a:ext cx="516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87" name="Line 49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790" y="13305"/>
                                        <a:ext cx="515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88" name="Line 49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00" y="13545"/>
                                        <a:ext cx="51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89" name="Line 49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10" y="11145"/>
                                        <a:ext cx="513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90" name="Line 49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2800" y="13785"/>
                                        <a:ext cx="5140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91" name="Line 50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5660" y="889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92" name="Line 50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5900" y="889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93" name="Line 50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6140" y="889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94" name="Line 50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6380" y="888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95" name="Line 50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6620" y="889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96" name="Line 5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6860" y="889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97" name="Line 50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7100" y="889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98" name="Line 50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7340" y="889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899" name="Line 50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7580" y="8890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0" name="Line 50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H="1" flipV="1">
                                        <a:off x="7820" y="8875"/>
                                        <a:ext cx="0" cy="503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1" name="Line 510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00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2" name="Line 511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24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3" name="Line 512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48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4" name="Line 51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72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5" name="Line 51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396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6" name="Line 51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20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7" name="Line 51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44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8" name="Line 517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68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09" name="Line 518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492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910" name="Line 519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5160" y="8880"/>
                                        <a:ext cx="0" cy="504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prstDash val="sysDot"/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wgp>
                              </a:graphicData>
                            </a:graphic>
                            <wp14:sizeRelH relativeFrom="page">
                              <wp14:pctWidth>0</wp14:pctWidth>
                            </wp14:sizeRelH>
                            <wp14:sizeRelV relativeFrom="page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group w14:anchorId="2A7FA8B5" id="Group 477" o:spid="_x0000_s1026" style="position:absolute;margin-left:24.75pt;margin-top:5.35pt;width:185.35pt;height:170.3pt;z-index:251685888" coordorigin="2615,8695" coordsize="5525,54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">
                            <v:line id="Line 478" o:spid="_x0000_s1027" style="position:absolute;visibility:visible;mso-wrap-style:square" from="2615,11380" to="8140,11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oW3MUAAADcAAAADwAAAGRycy9kb3ducmV2LnhtbESPS2vDMBCE74X+B7GB3ho5LRjHiRLc&#10;QkvILY9De1us9YNYK+NVE7e/vgoEchxm5htmuR5dp840SOvZwGyagCIuvW25NnA8fDxnoCQgW+w8&#10;k4FfElivHh+WmFt/4R2d96FWEcKSo4EmhD7XWsqGHMrU98TRq/zgMEQ51NoOeIlw1+mXJEm1w5bj&#10;QoM9vTdUnvY/zsB28/pWhd3fpxy/i69iXknaSmbM02QsFqACjeEevrU31kCWzuF6Jh4Bvf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OoW3MUAAADcAAAADwAAAAAAAAAA&#10;AAAAAAChAgAAZHJzL2Rvd25yZXYueG1sUEsFBgAAAAAEAAQA+QAAAJMDAAAAAA==&#10;" strokeweight="1.5pt">
                              <v:stroke startarrow="block" endarrow="block"/>
                            </v:line>
                            <v:line id="Line 479" o:spid="_x0000_s1028" style="position:absolute;visibility:visible;mso-wrap-style:square" from="5420,8695" to="5420,14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kpnMIAAADcAAAADwAAAGRycy9kb3ducmV2LnhtbERPS2vCQBC+F/wPyxR6q5u2YGN0lViw&#10;SG+mHuptyE4emJ0NmVVTf717KPT48b2X69F16kKDtJ4NvEwTUMSlty3XBg7f2+cUlARki51nMvBL&#10;AuvV5GGJmfVX3tOlCLWKISwZGmhC6DOtpWzIoUx9Txy5yg8OQ4RDre2A1xjuOv2aJDPtsOXY0GBP&#10;Hw2Vp+LsDHzt3jZV2N8+5XDMf/J5JbNWUmOeHsd8ASrQGP7Ff+6dNZC+x/nxTDwCenU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AkpnMIAAADcAAAADwAAAAAAAAAAAAAA&#10;AAChAgAAZHJzL2Rvd25yZXYueG1sUEsFBgAAAAAEAAQA+QAAAJADAAAAAA==&#10;" strokeweight="1.5pt">
                              <v:stroke startarrow="block" endarrow="block"/>
                            </v:line>
                            <v:line id="Line 480" o:spid="_x0000_s1029" style="position:absolute;visibility:visible;mso-wrap-style:square" from="2810,8985" to="7940,8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neu8UAAADcAAAADwAAAGRycy9kb3ducmV2LnhtbESPzWsCMRTE7wX/h/AEbzVrD36sRlGh&#10;YD88uCp4fGyeyeLmZdmkuv3vm0Khx2FmfsMsVp2rxZ3aUHlWMBpmIIhLrys2Ck7H1+cpiBCRNdae&#10;ScE3BVgte08LzLV/8IHuRTQiQTjkqMDG2ORShtKSwzD0DXHyrr51GJNsjdQtPhLc1fIly8bSYcVp&#10;wWJDW0vlrfhyCj4mu/ps+FJ8vl3Dxs/eD3JvrFKDfreeg4jUxf/wX3unFUwnI/g9k46AX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neu8UAAADcAAAADwAAAAAAAAAA&#10;AAAAAAChAgAAZHJzL2Rvd25yZXYueG1sUEsFBgAAAAAEAAQA+QAAAJMDAAAAAA==&#10;">
                              <v:stroke dashstyle="1 1"/>
                            </v:line>
                            <v:line id="Line 481" o:spid="_x0000_s1030" style="position:absolute;visibility:visible;mso-wrap-style:square" from="2790,9225" to="7940,92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tAzMUAAADcAAAADwAAAGRycy9kb3ducmV2LnhtbESPQWsCMRSE7wX/Q3hCbzWrh6qrUbRQ&#10;sLUeXBU8PjbPZHHzsmxS3f57Uyj0OMzMN8x82bla3KgNlWcFw0EGgrj0umKj4Hh4f5mACBFZY+2Z&#10;FPxQgOWi9zTHXPs77+lWRCMShEOOCmyMTS5lKC05DAPfECfv4luHMcnWSN3iPcFdLUdZ9iodVpwW&#10;LDb0Zqm8Ft9OwXa8qU+Gz8XXxyWs/fRzL3fGKvXc71YzEJG6+B/+a2+0gsl4BL9n0hG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jtAzMUAAADcAAAADwAAAAAAAAAA&#10;AAAAAAChAgAAZHJzL2Rvd25yZXYueG1sUEsFBgAAAAAEAAQA+QAAAJMDAAAAAA==&#10;">
                              <v:stroke dashstyle="1 1"/>
                            </v:line>
                            <v:line id="Line 482" o:spid="_x0000_s1031" style="position:absolute;visibility:visible;mso-wrap-style:square" from="2800,9465" to="7940,9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flV8UAAADcAAAADwAAAGRycy9kb3ducmV2LnhtbESPQWsCMRSE70L/Q3iF3jRbhWpXo7SC&#10;YK09uFXw+Ng8k6Wbl2WT6vrvjVDocZiZb5jZonO1OFMbKs8KngcZCOLS64qNgv33qj8BESKyxtoz&#10;KbhSgMX8oTfDXPsL7+hcRCMShEOOCmyMTS5lKC05DAPfECfv5FuHMcnWSN3iJcFdLYdZ9iIdVpwW&#10;LDa0tFT+FL9Owed4XR8MH4vtxym8+9fNTn4Zq9TTY/c2BRGpi//hv/ZaK5iMR3A/k46An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XflV8UAAADcAAAADwAAAAAAAAAA&#10;AAAAAAChAgAAZHJzL2Rvd25yZXYueG1sUEsFBgAAAAAEAAQA+QAAAJMDAAAAAA==&#10;">
                              <v:stroke dashstyle="1 1"/>
                            </v:line>
                            <v:line id="Line 483" o:spid="_x0000_s1032" style="position:absolute;flip:y;visibility:visible;mso-wrap-style:square" from="2810,9705" to="7940,9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mZ/cIAAADcAAAADwAAAGRycy9kb3ducmV2LnhtbESP0YrCMBRE3wX/IVzBN00VcaVrFFHE&#10;RWGhrh9wae62YZub0sRa/fqNIPg4zMwZZrnubCVaarxxrGAyTkAQ504bLhRcfvajBQgfkDVWjknB&#10;nTysV/3eElPtbpxRew6FiBD2KSooQ6hTKX1ekkU/djVx9H5dYzFE2RRSN3iLcFvJaZLMpUXDcaHE&#10;mrYl5X/nq1UQTo+DMe23Pt65fXjKjju8zJUaDrrNJ4hAXXiHX+0vrWDxMYPnmXgE5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mZ/cIAAADcAAAADwAAAAAAAAAAAAAA&#10;AAChAgAAZHJzL2Rvd25yZXYueG1sUEsFBgAAAAAEAAQA+QAAAJADAAAAAA==&#10;">
                              <v:stroke dashstyle="1 1"/>
                            </v:line>
                            <v:line id="Line 484" o:spid="_x0000_s1033" style="position:absolute;visibility:visible;mso-wrap-style:square" from="2810,9945" to="7940,9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LYuMUAAADcAAAADwAAAGRycy9kb3ducmV2LnhtbESPQWsCMRSE70L/Q3iF3jRbwWpXo7SC&#10;YK09uFXw+Ng8k6Wbl2WT6vrvjVDocZiZb5jZonO1OFMbKs8KngcZCOLS64qNgv33qj8BESKyxtoz&#10;KbhSgMX8oTfDXPsL7+hcRCMShEOOCmyMTS5lKC05DAPfECfv5FuHMcnWSN3iJcFdLYdZ9iIdVpwW&#10;LDa0tFT+FL9Owed4XR8MH4vtxym8+9fNTn4Zq9TTY/c2BRGpi//hv/ZaK5iMR3A/k46An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LYuMUAAADcAAAADwAAAAAAAAAA&#10;AAAAAAChAgAAZHJzL2Rvd25yZXYueG1sUEsFBgAAAAAEAAQA+QAAAJMDAAAAAA==&#10;">
                              <v:stroke dashstyle="1 1"/>
                            </v:line>
                            <v:line id="Line 485" o:spid="_x0000_s1034" style="position:absolute;flip:y;visibility:visible;mso-wrap-style:square" from="2830,10185" to="7940,10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eiEcIAAADcAAAADwAAAGRycy9kb3ducmV2LnhtbESP0YrCMBRE34X9h3AXfNNUH6p0jSIu&#10;yy4KgtUPuDR322BzU5pYq19vBMHHYWbOMItVb2vRUeuNYwWTcQKCuHDacKngdPwZzUH4gKyxdkwK&#10;buRhtfwYLDDT7soH6vJQighhn6GCKoQmk9IXFVn0Y9cQR+/ftRZDlG0pdYvXCLe1nCZJKi0ajgsV&#10;NrSpqDjnF6sg7O6/xnR7vb1xd/d02H7jKVVq+Nmvv0AE6sM7/Gr/aQXzWQrPM/EI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geiEcIAAADcAAAADwAAAAAAAAAAAAAA&#10;AAChAgAAZHJzL2Rvd25yZXYueG1sUEsFBgAAAAAEAAQA+QAAAJADAAAAAA==&#10;">
                              <v:stroke dashstyle="1 1"/>
                            </v:line>
                            <v:line id="Line 486" o:spid="_x0000_s1035" style="position:absolute;visibility:visible;mso-wrap-style:square" from="2810,10425" to="7940,10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zjVMUAAADcAAAADwAAAGRycy9kb3ducmV2LnhtbESPQWsCMRSE74L/ITyht5qth66uRmkL&#10;gq314KrQ42PzTJZuXpZNqtt/bwoFj8PMfMMsVr1rxIW6UHtW8DTOQBBXXtdsFBwP68cpiBCRNTae&#10;ScEvBVgth4MFFtpfeU+XMhqRIBwKVGBjbAspQ2XJYRj7ljh5Z985jEl2RuoOrwnuGjnJsmfpsOa0&#10;YLGlN0vVd/njFGzzTXMy/FV+vp/Dq5997OXOWKUeRv3LHESkPt7D/+2NVjDNc/g7k46AX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kzjVMUAAADcAAAADwAAAAAAAAAA&#10;AAAAAAChAgAAZHJzL2Rvd25yZXYueG1sUEsFBgAAAAAEAAQA+QAAAJMDAAAAAA==&#10;">
                              <v:stroke dashstyle="1 1"/>
                            </v:line>
                            <v:line id="Line 487" o:spid="_x0000_s1036" style="position:absolute;visibility:visible;mso-wrap-style:square" from="2800,10665" to="7940,10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N3JsMAAADcAAAADwAAAGRycy9kb3ducmV2LnhtbERPTWvCMBi+C/sP4R3sNtPtMF01Ldtg&#10;4Mc82Cl4fGlek7LmTWkyrf/eHASPD8/3vBxcK07Uh8azgpdxBoK49rpho2D3+/08BREissbWMym4&#10;UICyeBjNMdf+zFs6VdGIFMIhRwU2xi6XMtSWHIax74gTd/S9w5hgb6Tu8ZzCXStfs+xNOmw4NVjs&#10;6MtS/Vf9OwXryaLdGz5UP8tj+PTvq63cGKvU0+PwMQMRaYh38c290Aqmk7Q2nUlHQBZ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TdybDAAAA3AAAAA8AAAAAAAAAAAAA&#10;AAAAoQIAAGRycy9kb3ducmV2LnhtbFBLBQYAAAAABAAEAPkAAACRAwAAAAA=&#10;">
                              <v:stroke dashstyle="1 1"/>
                            </v:line>
                            <v:line id="Line 488" o:spid="_x0000_s1037" style="position:absolute;visibility:visible;mso-wrap-style:square" from="2800,10905" to="7940,10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/SvcUAAADcAAAADwAAAGRycy9kb3ducmV2LnhtbESPQWsCMRSE74X+h/AKvdVsPVRdjdIK&#10;BVv1sGsLHh+bZ7J087JsUl3/vREEj8PMfMPMFr1rxJG6UHtW8DrIQBBXXtdsFPzsPl/GIEJE1th4&#10;JgVnCrCYPz7MMNf+xAUdy2hEgnDIUYGNsc2lDJUlh2HgW+LkHXznMCbZGak7PCW4a+Qwy96kw5rT&#10;gsWWlpaqv/LfKViPVs2v4X25+TqEDz/5LuTWWKWen/r3KYhIfbyHb+2VVjAeTeB6Jh0BOb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J/SvcUAAADcAAAADwAAAAAAAAAA&#10;AAAAAAChAgAAZHJzL2Rvd25yZXYueG1sUEsFBgAAAAAEAAQA+QAAAJMDAAAAAA==&#10;">
                              <v:stroke dashstyle="1 1"/>
                            </v:line>
                            <v:line id="Line 489" o:spid="_x0000_s1038" style="position:absolute;visibility:visible;mso-wrap-style:square" from="2800,11625" to="7910,11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ALB8MAAADcAAAADwAAAGRycy9kb3ducmV2LnhtbERPTWvCMBi+C/sP4R1403Q7aO2Msg0G&#10;zo9Duw12fGlek7LmTWkyrf/eHASPD8/3cj24VpyoD41nBU/TDARx7XXDRsH318ckBxEissbWMym4&#10;UID16mG0xEL7M5d0qqIRKYRDgQpsjF0hZagtOQxT3xEn7uh7hzHB3kjd4zmFu1Y+Z9lMOmw4NVjs&#10;6N1S/Vf9OwW7+ab9Mfxb7T+P4c0vtqU8GKvU+HF4fQERaYh38c290QryPM1PZ9IRkKs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wCwfDAAAA3AAAAA8AAAAAAAAAAAAA&#10;AAAAoQIAAGRycy9kb3ducmV2LnhtbFBLBQYAAAAABAAEAPkAAACRAwAAAAA=&#10;">
                              <v:stroke dashstyle="1 1"/>
                            </v:line>
                            <v:line id="Line 490" o:spid="_x0000_s1039" style="position:absolute;visibility:visible;mso-wrap-style:square" from="2810,11865" to="7930,11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yunMUAAADcAAAADwAAAGRycy9kb3ducmV2LnhtbESPQWsCMRSE74X+h/AKvWnWHuq6GqUt&#10;FGzVg6tCj4/NM1m6eVk2qa7/3ghCj8PMfMPMFr1rxIm6UHtWMBpmIIgrr2s2Cva7z0EOIkRkjY1n&#10;UnChAIv548MMC+3PvKVTGY1IEA4FKrAxtoWUobLkMAx9S5y8o+8cxiQ7I3WH5wR3jXzJslfpsOa0&#10;YLGlD0vVb/nnFKzGy+Zg+Kdcfx3Du598b+XGWKWen/q3KYhIffwP39tLrSDPR3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zyunMUAAADcAAAADwAAAAAAAAAA&#10;AAAAAAChAgAAZHJzL2Rvd25yZXYueG1sUEsFBgAAAAAEAAQA+QAAAJMDAAAAAA==&#10;">
                              <v:stroke dashstyle="1 1"/>
                            </v:line>
                            <v:line id="Line 491" o:spid="_x0000_s1040" style="position:absolute;visibility:visible;mso-wrap-style:square" from="2810,12105" to="7940,12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4w68UAAADcAAAADwAAAGRycy9kb3ducmV2LnhtbESPQWsCMRSE7wX/Q3iCN83Wg92uRmkL&#10;gtr24KrQ42PzTJZuXpZN1O2/bwpCj8PMfMMsVr1rxJW6UHtW8DjJQBBXXtdsFBwP63EOIkRkjY1n&#10;UvBDAVbLwcMCC+1vvKdrGY1IEA4FKrAxtoWUobLkMEx8S5y8s+8cxiQ7I3WHtwR3jZxm2Uw6rDkt&#10;WGzpzVL1XV6cgvenTXMy/FV+bM/h1T/v9vLTWKVGw/5lDiJSH//D9/ZGK8jzKfydSUd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+4w68UAAADcAAAADwAAAAAAAAAA&#10;AAAAAAChAgAAZHJzL2Rvd25yZXYueG1sUEsFBgAAAAAEAAQA+QAAAJMDAAAAAA==&#10;">
                              <v:stroke dashstyle="1 1"/>
                            </v:line>
                            <v:line id="Line 492" o:spid="_x0000_s1041" style="position:absolute;visibility:visible;mso-wrap-style:square" from="2810,12345" to="7940,12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KVcMUAAADcAAAADwAAAGRycy9kb3ducmV2LnhtbESPQWsCMRSE70L/Q3iF3jRbC3a7NYoK&#10;grXtwW0Fj4/NM1ncvCybVNd/bwqFHoeZ+YaZznvXiDN1ofas4HGUgSCuvK7ZKPj+Wg9zECEia2w8&#10;k4IrBZjP7gZTLLS/8I7OZTQiQTgUqMDG2BZShsqSwzDyLXHyjr5zGJPsjNQdXhLcNXKcZRPpsOa0&#10;YLGllaXqVP44Be/Pm2Zv+FB+vB3D0r9sd/LTWKUe7vvFK4hIffwP/7U3WkGeP8HvmXQE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KKVcMUAAADcAAAADwAAAAAAAAAA&#10;AAAAAAChAgAAZHJzL2Rvd25yZXYueG1sUEsFBgAAAAAEAAQA+QAAAJMDAAAAAA==&#10;">
                              <v:stroke dashstyle="1 1"/>
                            </v:line>
                            <v:line id="Line 493" o:spid="_x0000_s1042" style="position:absolute;flip:y;visibility:visible;mso-wrap-style:square" from="2810,12585" to="7940,12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zp2sQAAADcAAAADwAAAGRycy9kb3ducmV2LnhtbESPwWrDMBBE74H+g9hCb7HcUoxxo4TQ&#10;UlpcCMTxByzW1haxVsZSHSdfXwUCOQ4z84ZZbWbbi4lGbxwreE5SEMSN04ZbBfXhc5mD8AFZY++Y&#10;FJzJw2b9sFhhod2J9zRVoRURwr5ABV0IQyGlbzqy6BM3EEfv140WQ5RjK/WIpwi3vXxJ00xaNBwX&#10;OhzovaPmWP1ZBeHn8mXMtNPlmaeLp335gXWm1NPjvH0DEWgO9/Ct/a0V5PkrXM/EIy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TOnaxAAAANwAAAAPAAAAAAAAAAAA&#10;AAAAAKECAABkcnMvZG93bnJldi54bWxQSwUGAAAAAAQABAD5AAAAkgMAAAAA&#10;">
                              <v:stroke dashstyle="1 1"/>
                            </v:line>
                            <v:line id="Line 494" o:spid="_x0000_s1043" style="position:absolute;flip:y;visibility:visible;mso-wrap-style:square" from="2800,12825" to="7940,12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BMQcQAAADcAAAADwAAAGRycy9kb3ducmV2LnhtbESPwWrDMBBE74H+g9hCb7HcQo1xo4TQ&#10;UlpcCMTxByzW1haxVsZSHSdfXwUCOQ4z84ZZbWbbi4lGbxwreE5SEMSN04ZbBfXhc5mD8AFZY++Y&#10;FJzJw2b9sFhhod2J9zRVoRURwr5ABV0IQyGlbzqy6BM3EEfv140WQ5RjK/WIpwi3vXxJ00xaNBwX&#10;OhzovaPmWP1ZBeHn8mXMtNPlmaeLp335gXWm1NPjvH0DEWgO9/Ct/a0V5PkrXM/EIyD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AExBxAAAANwAAAAPAAAAAAAAAAAA&#10;AAAAAKECAABkcnMvZG93bnJldi54bWxQSwUGAAAAAAQABAD5AAAAkgMAAAAA&#10;">
                              <v:stroke dashstyle="1 1"/>
                            </v:line>
                            <v:line id="Line 495" o:spid="_x0000_s1044" style="position:absolute;visibility:visible;mso-wrap-style:square" from="2790,13065" to="7950,13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U26MUAAADcAAAADwAAAGRycy9kb3ducmV2LnhtbESPQWsCMRSE7wX/Q3iCN83Wg92uRmkL&#10;gtr24KrQ42PzTJZuXpZN1O2/bwpCj8PMfMMsVr1rxJW6UHtW8DjJQBBXXtdsFBwP63EOIkRkjY1n&#10;UvBDAVbLwcMCC+1vvKdrGY1IEA4FKrAxtoWUobLkMEx8S5y8s+8cxiQ7I3WHtwR3jZxm2Uw6rDkt&#10;WGzpzVL1XV6cgvenTXMy/FV+bM/h1T/v9vLTWKVGw/5lDiJSH//D9/ZGK8jzGfydSUd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NU26MUAAADcAAAADwAAAAAAAAAA&#10;AAAAAAChAgAAZHJzL2Rvd25yZXYueG1sUEsFBgAAAAAEAAQA+QAAAJMDAAAAAA==&#10;">
                              <v:stroke dashstyle="1 1"/>
                            </v:line>
                            <v:line id="Line 496" o:spid="_x0000_s1045" style="position:absolute;visibility:visible;mso-wrap-style:square" from="2790,13305" to="7940,13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mTc8UAAADcAAAADwAAAGRycy9kb3ducmV2LnhtbESPQWsCMRSE7wX/Q3hCbzVbD3VdjdIW&#10;BKv14KrQ42PzTJZuXpZNquu/N4VCj8PMfMPMl71rxIW6UHtW8DzKQBBXXtdsFBwPq6ccRIjIGhvP&#10;pOBGAZaLwcMcC+2vvKdLGY1IEA4FKrAxtoWUobLkMIx8S5y8s+8cxiQ7I3WH1wR3jRxn2Yt0WHNa&#10;sNjSu6Xqu/xxCraTdXMy/FV+fpzDm59u9nJnrFKPw/51BiJSH//Df+21VpDnE/g9k46AXN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5mTc8UAAADcAAAADwAAAAAAAAAA&#10;AAAAAAChAgAAZHJzL2Rvd25yZXYueG1sUEsFBgAAAAAEAAQA+QAAAJMDAAAAAA==&#10;">
                              <v:stroke dashstyle="1 1"/>
                            </v:line>
                            <v:line id="Line 497" o:spid="_x0000_s1046" style="position:absolute;visibility:visible;mso-wrap-style:square" from="2800,13545" to="7940,13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YHAcMAAADcAAAADwAAAGRycy9kb3ducmV2LnhtbERPTWvCMBi+C/sP4R1403Q7aO2Msg0G&#10;zo9Duw12fGlek7LmTWkyrf/eHASPD8/3cj24VpyoD41nBU/TDARx7XXDRsH318ckBxEissbWMym4&#10;UID16mG0xEL7M5d0qqIRKYRDgQpsjF0hZagtOQxT3xEn7uh7hzHB3kjd4zmFu1Y+Z9lMOmw4NVjs&#10;6N1S/Vf9OwW7+ab9Mfxb7T+P4c0vtqU8GKvU+HF4fQERaYh38c290QryPK1NZ9IRkKs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IGBwHDAAAA3AAAAA8AAAAAAAAAAAAA&#10;AAAAoQIAAGRycy9kb3ducmV2LnhtbFBLBQYAAAAABAAEAPkAAACRAwAAAAA=&#10;">
                              <v:stroke dashstyle="1 1"/>
                            </v:line>
                            <v:line id="Line 498" o:spid="_x0000_s1047" style="position:absolute;visibility:visible;mso-wrap-style:square" from="2810,11145" to="7940,111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qimsUAAADcAAAADwAAAGRycy9kb3ducmV2LnhtbESPQWsCMRSE7wX/Q3hCbzVbD+26GqUt&#10;CLbWg6tCj4/NM1m6eVk2qa7/3ggFj8PMfMPMFr1rxIm6UHtW8DzKQBBXXtdsFOx3y6ccRIjIGhvP&#10;pOBCARbzwcMMC+3PvKVTGY1IEA4FKrAxtoWUobLkMIx8S5y8o+8cxiQ7I3WH5wR3jRxn2Yt0WHNa&#10;sNjSh6Xqt/xzCtavq+Zg+Kf8/jyGdz/52sqNsUo9Dvu3KYhIfbyH/9srrSDPJ3A7k46A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UqimsUAAADcAAAADwAAAAAAAAAA&#10;AAAAAAChAgAAZHJzL2Rvd25yZXYueG1sUEsFBgAAAAAEAAQA+QAAAJMDAAAAAA==&#10;">
                              <v:stroke dashstyle="1 1"/>
                            </v:line>
                            <v:line id="Line 499" o:spid="_x0000_s1048" style="position:absolute;visibility:visible;mso-wrap-style:square" from="2800,13785" to="7940,13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md2sIAAADcAAAADwAAAGRycy9kb3ducmV2LnhtbERPTWsCMRC9C/6HMII3zdpD1a1RtFCw&#10;tR5cW+hx2IzJ4maybKKu/94cCh4f73ux6lwtrtSGyrOCyTgDQVx6XbFR8HP8GM1AhIissfZMCu4U&#10;YLXs9xaYa3/jA12LaEQK4ZCjAhtjk0sZSksOw9g3xIk7+dZhTLA1Urd4S+Guli9Z9iodVpwaLDb0&#10;bqk8FxenYDfd1r+G/4rvz1PY+PnXQe6NVWo46NZvICJ18Sn+d2+1gtk8zU9n0hGQy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amd2sIAAADcAAAADwAAAAAAAAAAAAAA&#10;AAChAgAAZHJzL2Rvd25yZXYueG1sUEsFBgAAAAAEAAQA+QAAAJADAAAAAA==&#10;">
                              <v:stroke dashstyle="1 1"/>
                            </v:line>
                            <v:line id="Line 500" o:spid="_x0000_s1049" style="position:absolute;flip:x y;visibility:visible;mso-wrap-style:square" from="5660,8890" to="56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f+eMUAAADcAAAADwAAAGRycy9kb3ducmV2LnhtbESPQWvCQBSE74L/YXmF3swmUqyNWUWF&#10;0hZE0Fa8PrLPJDT7NmS3JvHXd4VCj8PMfMNkq97U4kqtqywrSKIYBHFudcWFgq/P18kchPPIGmvL&#10;pGAgB6vleJRhqm3HB7oefSEChF2KCkrvm1RKl5dk0EW2IQ7exbYGfZBtIXWLXYCbWk7jeCYNVhwW&#10;SmxoW1L+ffwxCnLjP4bNntanMz3fDjHaZPf2pNTjQ79egPDU+//wX/tdK5i/JHA/E4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jf+eMUAAADcAAAADwAAAAAAAAAA&#10;AAAAAAChAgAAZHJzL2Rvd25yZXYueG1sUEsFBgAAAAAEAAQA+QAAAJMDAAAAAA==&#10;">
                              <v:stroke dashstyle="1 1"/>
                            </v:line>
                            <v:line id="Line 501" o:spid="_x0000_s1050" style="position:absolute;flip:x y;visibility:visible;mso-wrap-style:square" from="5900,8890" to="59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VgD8UAAADcAAAADwAAAGRycy9kb3ducmV2LnhtbESP3WrCQBSE7wXfYTlC73SjiKapq9iC&#10;aEEKsS29PWRPk9Ds2ZDd5sen7wpCL4eZ+YbZ7HpTiZYaV1pWMJ9FIIgzq0vOFXy8H6YxCOeRNVaW&#10;ScFADnbb8WiDibYdp9RefC4ChF2CCgrv60RKlxVk0M1sTRy8b9sY9EE2udQNdgFuKrmIopU0WHJY&#10;KLCml4Kyn8uvUZAZ/zo8v9H+84vW1zRCOz8fl0o9TPr9EwhPvf8P39snrSB+XMDtTDgCcvs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uVgD8UAAADcAAAADwAAAAAAAAAA&#10;AAAAAAChAgAAZHJzL2Rvd25yZXYueG1sUEsFBgAAAAAEAAQA+QAAAJMDAAAAAA==&#10;">
                              <v:stroke dashstyle="1 1"/>
                            </v:line>
                            <v:line id="Line 502" o:spid="_x0000_s1051" style="position:absolute;flip:x y;visibility:visible;mso-wrap-style:square" from="6140,8890" to="61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nFlMQAAADcAAAADwAAAGRycy9kb3ducmV2LnhtbESPW4vCMBSE3xf8D+EIvq2pF1atRlFh&#10;WYVF8Iavh+bYFpuT0kSt/nojLOzjMDPfMJNZbQpxo8rllhV02hEI4sTqnFMFh/335xCE88gaC8uk&#10;4EEOZtPGxwRjbe+8pdvOpyJA2MWoIPO+jKV0SUYGXduWxME728qgD7JKpa7wHuCmkN0o+pIGcw4L&#10;GZa0zCi57K5GQWL8+rHY0Px4osFzG6Ht/P70lWo16/kYhKfa/4f/2iutYDjqwftMOAJy+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qcWUxAAAANwAAAAPAAAAAAAAAAAA&#10;AAAAAKECAABkcnMvZG93bnJldi54bWxQSwUGAAAAAAQABAD5AAAAkgMAAAAA&#10;">
                              <v:stroke dashstyle="1 1"/>
                            </v:line>
                            <v:line id="Line 503" o:spid="_x0000_s1052" style="position:absolute;flip:x y;visibility:visible;mso-wrap-style:square" from="6380,8880" to="6380,13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Bd4MUAAADcAAAADwAAAGRycy9kb3ducmV2LnhtbESP3WrCQBSE7wXfYTmCd7qxiNrUVawg&#10;WihCbEtvD9nTJDR7NmTX/Pj03YLg5TAz3zDrbWdK0VDtCssKZtMIBHFqdcGZgs+Pw2QFwnlkjaVl&#10;UtCTg+1mOFhjrG3LCTUXn4kAYRejgtz7KpbSpTkZdFNbEQfvx9YGfZB1JnWNbYCbUj5F0UIaLDgs&#10;5FjRPqf093I1ClLj3/rXM+2+vml5SyK0s/fjXKnxqNu9gPDU+Uf43j5pBavnOfyfCUdAb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kBd4MUAAADcAAAADwAAAAAAAAAA&#10;AAAAAAChAgAAZHJzL2Rvd25yZXYueG1sUEsFBgAAAAAEAAQA+QAAAJMDAAAAAA==&#10;">
                              <v:stroke dashstyle="1 1"/>
                            </v:line>
                            <v:line id="Line 504" o:spid="_x0000_s1053" style="position:absolute;flip:x y;visibility:visible;mso-wrap-style:square" from="6620,8890" to="66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z4e8QAAADcAAAADwAAAGRycy9kb3ducmV2LnhtbESP3YrCMBSE7xd8h3AE79ZU0VWrUVRY&#10;VmER/MPbQ3Nsi81JaaJWn94IC3s5zMw3zGRWm0LcqHK5ZQWddgSCOLE651TBYf/9OQThPLLGwjIp&#10;eJCD2bTxMcFY2ztv6bbzqQgQdjEqyLwvYyldkpFB17YlcfDOtjLog6xSqSu8B7gpZDeKvqTBnMNC&#10;hiUtM0ouu6tRkBi/fiw2ND+eaPDcRmg7vz89pVrNej4G4an2/+G/9korGI768D4TjoCcv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DPh7xAAAANwAAAAPAAAAAAAAAAAA&#10;AAAAAKECAABkcnMvZG93bnJldi54bWxQSwUGAAAAAAQABAD5AAAAkgMAAAAA&#10;">
                              <v:stroke dashstyle="1 1"/>
                            </v:line>
                            <v:line id="Line 505" o:spid="_x0000_s1054" style="position:absolute;flip:x y;visibility:visible;mso-wrap-style:square" from="6860,8890" to="68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5mDMUAAADcAAAADwAAAGRycy9kb3ducmV2LnhtbESPQWvCQBSE70L/w/IKvelGKdGmrqKC&#10;qFCE2JZeH9nXJDT7NmRXk/jr3YLgcZiZb5j5sjOVuFDjSssKxqMIBHFmdcm5gq/P7XAGwnlkjZVl&#10;UtCTg+XiaTDHRNuWU7qcfC4ChF2CCgrv60RKlxVk0I1sTRy8X9sY9EE2udQNtgFuKjmJolgaLDks&#10;FFjTpqDs73Q2CjLjD/36SKvvH5pe0wjt+GP3qtTLc7d6B+Gp84/wvb3XCmZvMfyfCUd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d5mDMUAAADcAAAADwAAAAAAAAAA&#10;AAAAAAChAgAAZHJzL2Rvd25yZXYueG1sUEsFBgAAAAAEAAQA+QAAAJMDAAAAAA==&#10;">
                              <v:stroke dashstyle="1 1"/>
                            </v:line>
                            <v:line id="Line 506" o:spid="_x0000_s1055" style="position:absolute;flip:x y;visibility:visible;mso-wrap-style:square" from="7100,8890" to="71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LDl8QAAADcAAAADwAAAGRycy9kb3ducmV2LnhtbESP3YrCMBSE7wXfIRzBO00V0VqNogvL&#10;KiyCf3h7aI5tsTkpTVarT79ZWPBymJlvmPmyMaW4U+0KywoG/QgEcWp1wZmC0/GzF4NwHlljaZkU&#10;PMnBctFuzTHR9sF7uh98JgKEXYIKcu+rREqX5mTQ9W1FHLyrrQ36IOtM6hofAW5KOYyisTRYcFjI&#10;saKPnNLb4ccoSI3fPtc7Wp0vNHntI7SD76+RUt1Os5qB8NT4d/i/vdEK4ukE/s6EIy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ksOXxAAAANwAAAAPAAAAAAAAAAAA&#10;AAAAAKECAABkcnMvZG93bnJldi54bWxQSwUGAAAAAAQABAD5AAAAkgMAAAAA&#10;">
                              <v:stroke dashstyle="1 1"/>
                            </v:line>
                            <v:line id="Line 507" o:spid="_x0000_s1056" style="position:absolute;flip:x y;visibility:visible;mso-wrap-style:square" from="7340,8890" to="73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1X5cIAAADcAAAADwAAAGRycy9kb3ducmV2LnhtbERPTWvCQBC9C/0PyxS86cYiNUZXsYLY&#10;QhESFa9DdpqEZmdDdtWkv757EDw+3vdy3Zla3Kh1lWUFk3EEgji3uuJCwem4G8UgnEfWWFsmBT05&#10;WK9eBktMtL1zSrfMFyKEsEtQQel9k0jp8pIMurFtiAP3Y1uDPsC2kLrFewg3tXyLondpsOLQUGJD&#10;25Ly3+xqFOTGf/UfB9qcLzT7SyO0k+/9VKnha7dZgPDU+af44f7UCuJ5WBvOhCM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w1X5cIAAADcAAAADwAAAAAAAAAAAAAA&#10;AAChAgAAZHJzL2Rvd25yZXYueG1sUEsFBgAAAAAEAAQA+QAAAJADAAAAAA==&#10;">
                              <v:stroke dashstyle="1 1"/>
                            </v:line>
                            <v:line id="Line 508" o:spid="_x0000_s1057" style="position:absolute;flip:x y;visibility:visible;mso-wrap-style:square" from="7580,8890" to="75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HyfsQAAADcAAAADwAAAGRycy9kb3ducmV2LnhtbESP3YrCMBSE74V9h3AWvNNUEa1do7iC&#10;6III/uHtoTnblm1OShO1+vQbQfBymJlvmMmsMaW4Uu0Kywp63QgEcWp1wZmC42HZiUE4j6yxtEwK&#10;7uRgNv1oTTDR9sY7uu59JgKEXYIKcu+rREqX5mTQdW1FHLxfWxv0QdaZ1DXeAtyUsh9FQ2mw4LCQ&#10;Y0WLnNK//cUoSI3/uX9vaX460+ixi9D2NquBUu3PZv4FwlPj3+FXe60VxOMxPM+EIyCn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QfJ+xAAAANwAAAAPAAAAAAAAAAAA&#10;AAAAAKECAABkcnMvZG93bnJldi54bWxQSwUGAAAAAAQABAD5AAAAkgMAAAAA&#10;">
                              <v:stroke dashstyle="1 1"/>
                            </v:line>
                            <v:line id="Line 509" o:spid="_x0000_s1058" style="position:absolute;flip:x y;visibility:visible;mso-wrap-style:square" from="7820,8875" to="7820,13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DB+cAAAADcAAAADwAAAGRycy9kb3ducmV2LnhtbERPTYvCMBC9C/6HMIK3NVEWXatRVFh0&#10;QQRdxevQjG2xmZQmavXXbw4LHh/vezpvbCnuVPvCsYZ+T4EgTp0pONNw/P3++ALhA7LB0jFpeJKH&#10;+azdmmJi3IP3dD+ETMQQ9glqyEOoEil9mpNF33MVceQurrYYIqwzaWp8xHBbyoFSQ2mx4NiQY0Wr&#10;nNLr4WY1pDb8PJc7WpzONHrtFbr+dv2pdbfTLCYgAjXhLf53b4yGsYrz45l4BOTs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uQwfnAAAAA3AAAAA8AAAAAAAAAAAAAAAAA&#10;oQIAAGRycy9kb3ducmV2LnhtbFBLBQYAAAAABAAEAPkAAACOAwAAAAA=&#10;">
                              <v:stroke dashstyle="1 1"/>
                            </v:line>
                            <v:line id="Line 510" o:spid="_x0000_s1059" style="position:absolute;flip:y;visibility:visible;mso-wrap-style:square" from="3000,8880" to="30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lGhcMAAADcAAAADwAAAGRycy9kb3ducmV2LnhtbESP3YrCMBSE7wXfIRzBO03dC9GuaVmU&#10;RXFB8OcBDs3ZNmxzUppYq0+/EQQvh5n5hlnlva1FR603jhXMpgkI4sJpw6WCy/l7sgDhA7LG2jEp&#10;uJOHPBsOVphqd+MjdadQighhn6KCKoQmldIXFVn0U9cQR+/XtRZDlG0pdYu3CLe1/EiSubRoOC5U&#10;2NC6ouLvdLUKws9ja0x30Ps7dw9Px/0GL3OlxqP+6xNEoD68w6/2TitYJjN4nolHQG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8JRoXDAAAA3AAAAA8AAAAAAAAAAAAA&#10;AAAAoQIAAGRycy9kb3ducmV2LnhtbFBLBQYAAAAABAAEAPkAAACRAwAAAAA=&#10;">
                              <v:stroke dashstyle="1 1"/>
                            </v:line>
                            <v:line id="Line 511" o:spid="_x0000_s1060" style="position:absolute;flip:y;visibility:visible;mso-wrap-style:square" from="3240,8880" to="32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vY8sMAAADcAAAADwAAAGRycy9kb3ducmV2LnhtbESP3YrCMBSE7wXfIRzBO03XC9mtpmVZ&#10;EUVB8OcBDs2xDduclCbW6tObBWEvh5n5hlnmva1FR603jhV8TBMQxIXThksFl/N68gnCB2SNtWNS&#10;8CAPeTYcLDHV7s5H6k6hFBHCPkUFVQhNKqUvKrLop64hjt7VtRZDlG0pdYv3CLe1nCXJXFo0HBcq&#10;bOinouL3dLMKwv65MaY76N2Du6en426Fl7lS41H/vQARqA//4Xd7qxV8JTP4OxOPgMx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/b2PLDAAAA3AAAAA8AAAAAAAAAAAAA&#10;AAAAoQIAAGRycy9kb3ducmV2LnhtbFBLBQYAAAAABAAEAPkAAACRAwAAAAA=&#10;">
                              <v:stroke dashstyle="1 1"/>
                            </v:line>
                            <v:line id="Line 512" o:spid="_x0000_s1061" style="position:absolute;flip:y;visibility:visible;mso-wrap-style:square" from="3480,8880" to="34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d9acIAAADcAAAADwAAAGRycy9kb3ducmV2LnhtbESP0YrCMBRE3wX/IVxh3zR1F2StRhFF&#10;FBcWqn7Apbm2weamNNla/XqzIPg4zMwZZr7sbCVaarxxrGA8SkAQ504bLhScT9vhNwgfkDVWjknB&#10;nTwsF/3eHFPtbpxRewyFiBD2KSooQ6hTKX1ekkU/cjVx9C6usRiibAqpG7xFuK3kZ5JMpEXDcaHE&#10;mtYl5dfjn1UQfh47Y9pffbhz+/CUHTZ4nij1MehWMxCBuvAOv9p7rWCafMH/mXgE5O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Jd9acIAAADcAAAADwAAAAAAAAAAAAAA&#10;AAChAgAAZHJzL2Rvd25yZXYueG1sUEsFBgAAAAAEAAQA+QAAAJADAAAAAA==&#10;">
                              <v:stroke dashstyle="1 1"/>
                            </v:line>
                            <v:line id="Line 513" o:spid="_x0000_s1062" style="position:absolute;flip:y;visibility:visible;mso-wrap-style:square" from="3720,8880" to="37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7lHcIAAADcAAAADwAAAGRycy9kb3ducmV2LnhtbESP0YrCMBRE3wX/IVxh3zR1WWStRhFF&#10;FBcWqn7Apbm2weamNNla/XqzIPg4zMwZZr7sbCVaarxxrGA8SkAQ504bLhScT9vhNwgfkDVWjknB&#10;nTwsF/3eHFPtbpxRewyFiBD2KSooQ6hTKX1ekkU/cjVx9C6usRiibAqpG7xFuK3kZ5JMpEXDcaHE&#10;mtYl5dfjn1UQfh47Y9pffbhz+/CUHTZ4nij1MehWMxCBuvAOv9p7rWCafMH/mXgE5O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37lHcIAAADcAAAADwAAAAAAAAAAAAAA&#10;AAChAgAAZHJzL2Rvd25yZXYueG1sUEsFBgAAAAAEAAQA+QAAAJADAAAAAA==&#10;">
                              <v:stroke dashstyle="1 1"/>
                            </v:line>
                            <v:line id="Line 514" o:spid="_x0000_s1063" style="position:absolute;flip:y;visibility:visible;mso-wrap-style:square" from="3960,8880" to="39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JAhsIAAADcAAAADwAAAGRycy9kb3ducmV2LnhtbESP0YrCMBRE3wX/IVxh3zR1YWWtRhFF&#10;FBcWqn7Apbm2weamNNla/XqzIPg4zMwZZr7sbCVaarxxrGA8SkAQ504bLhScT9vhNwgfkDVWjknB&#10;nTwsF/3eHFPtbpxRewyFiBD2KSooQ6hTKX1ekkU/cjVx9C6usRiibAqpG7xFuK3kZ5JMpEXDcaHE&#10;mtYl5dfjn1UQfh47Y9pffbhz+/CUHTZ4nij1MehWMxCBuvAOv9p7rWCafMH/mXgE5OI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DJAhsIAAADcAAAADwAAAAAAAAAAAAAA&#10;AAChAgAAZHJzL2Rvd25yZXYueG1sUEsFBgAAAAAEAAQA+QAAAJADAAAAAA==&#10;">
                              <v:stroke dashstyle="1 1"/>
                            </v:line>
                            <v:line id="Line 515" o:spid="_x0000_s1064" style="position:absolute;flip:y;visibility:visible;mso-wrap-style:square" from="4200,8880" to="420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De8cIAAADcAAAADwAAAGRycy9kb3ducmV2LnhtbESP0YrCMBRE3wX/IVzBN03dh6LVKMvK&#10;orggWP2AS3O3DdvclCbW6tdvBMHHYWbOMKtNb2vRUeuNYwWzaQKCuHDacKngcv6ezEH4gKyxdkwK&#10;7uRhsx4OVphpd+MTdXkoRYSwz1BBFUKTSemLiiz6qWuIo/frWoshyraUusVbhNtafiRJKi0ajgsV&#10;NvRVUfGXX62C8PPYGdMd9eHO3cPT6bDFS6rUeNR/LkEE6sM7/GrvtYJFksLzTDwCcv0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ODe8cIAAADcAAAADwAAAAAAAAAAAAAA&#10;AAChAgAAZHJzL2Rvd25yZXYueG1sUEsFBgAAAAAEAAQA+QAAAJADAAAAAA==&#10;">
                              <v:stroke dashstyle="1 1"/>
                            </v:line>
                            <v:line id="Line 516" o:spid="_x0000_s1065" style="position:absolute;flip:y;visibility:visible;mso-wrap-style:square" from="4440,8880" to="444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6x7asQAAADcAAAADwAAAGRycy9kb3ducmV2LnhtbESPUWvCMBSF3wf+h3AF32Y6H3RWo4yN&#10;MXEwsPYHXJprG2xuShNj9debwWCPh3POdzjr7WBbEan3xrGCl2kGgrhy2nCtoDx+Pr+C8AFZY+uY&#10;FNzIw3Yzelpjrt2VDxSLUIsEYZ+jgiaELpfSVw1Z9FPXESfv5HqLIcm+lrrHa4LbVs6ybC4tGk4L&#10;DXb03lB1Li5WQfi+fxkTf/T+xvHu6bD/wHKu1GQ8vK1ABBrCf/ivvdMKltkCfs+kIyA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rHtqxAAAANwAAAAPAAAAAAAAAAAA&#10;AAAAAKECAABkcnMvZG93bnJldi54bWxQSwUGAAAAAAQABAD5AAAAkgMAAAAA&#10;">
                              <v:stroke dashstyle="1 1"/>
                            </v:line>
                            <v:line id="Line 517" o:spid="_x0000_s1066" style="position:absolute;flip:y;visibility:visible;mso-wrap-style:square" from="4680,8880" to="468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PvGMEAAADcAAAADwAAAGRycy9kb3ducmV2LnhtbERPS2rDMBDdB3IHMYHuErldmNaNYkJL&#10;SXChECcHGKypLWKNjKX6d/pqUejy8f77fLKtGKj3xrGCx10Cgrhy2nCt4Hb92D6D8AFZY+uYFMzk&#10;IT+sV3vMtBv5QkMZahFD2GeooAmhy6T0VUMW/c51xJH7dr3FEGFfS93jGMNtK5+SJJUWDceGBjt6&#10;a6i6lz9WQfhcTsYMX7qYeVg8XYp3vKVKPWym4yuIQFP4F/+5z1rBSxLXxjPxCMjD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M+8YwQAAANwAAAAPAAAAAAAAAAAAAAAA&#10;AKECAABkcnMvZG93bnJldi54bWxQSwUGAAAAAAQABAD5AAAAjwMAAAAA&#10;">
                              <v:stroke dashstyle="1 1"/>
                            </v:line>
                            <v:line id="Line 518" o:spid="_x0000_s1067" style="position:absolute;flip:y;visibility:visible;mso-wrap-style:square" from="4920,8880" to="492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9Kg8MAAADcAAAADwAAAGRycy9kb3ducmV2LnhtbESP0WrCQBRE3wv+w3IF3+rGPoQaXaUo&#10;oqRQiPoBl+w1WZq9G7LbGPP1bqHQx2FmzjDr7WAb0VPnjWMFi3kCgrh02nCl4Ho5vL6D8AFZY+OY&#10;FDzIw3YzeVljpt2dC+rPoRIRwj5DBXUIbSalL2uy6OeuJY7ezXUWQ5RdJXWH9wi3jXxLklRaNBwX&#10;amxpV1P5ff6xCsLneDSm/9L5g/vRU5Hv8ZoqNZsOHysQgYbwH/5rn7SCZbKE3zPxCMjN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F/SoPDAAAA3AAAAA8AAAAAAAAAAAAA&#10;AAAAoQIAAGRycy9kb3ducmV2LnhtbFBLBQYAAAAABAAEAPkAAACRAwAAAAA=&#10;">
                              <v:stroke dashstyle="1 1"/>
                            </v:line>
                            <v:line id="Line 519" o:spid="_x0000_s1068" style="position:absolute;flip:y;visibility:visible;mso-wrap-style:square" from="5160,8880" to="5160,139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Zx1w8EAAADcAAAADwAAAGRycy9kb3ducmV2LnhtbERP3WqDMBS+L+wdwhnsro3dhXTOWEpL&#10;2bAw0PUBDuZMw8yJmMxan365GOzy4/vP97PtxUSjN44VbDcJCOLGacOtguvneb0D4QOyxt4xKbiT&#10;h33xsMox0+7GFU11aEUMYZ+hgi6EIZPSNx1Z9Bs3EEfuy40WQ4RjK/WItxhue/mcJKm0aDg2dDjQ&#10;saPmu/6xCsJleTNm+tDlnafFU1We8Joq9fQ4H15BBJrDv/jP/a4VvGzj/HgmHgF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1nHXDwQAAANwAAAAPAAAAAAAAAAAAAAAA&#10;AKECAABkcnMvZG93bnJldi54bWxQSwUGAAAAAAQABAD5AAAAjwMAAAAA&#10;">
                              <v:stroke dashstyle="1 1"/>
                            </v:line>
                          </v:group>
                        </w:pict>
                      </mc:Fallback>
                    </mc:AlternateContent>
                  </w:r>
                </w:p>
                <w:p w14:paraId="1A30DD43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5FA506E4" w14:textId="77777777" w:rsidR="00A00EB3" w:rsidRPr="008007F9" w:rsidRDefault="00A00EB3" w:rsidP="00A00EB3">
                  <w:pPr>
                    <w:jc w:val="center"/>
                    <w:rPr>
                      <w:vertAlign w:val="superscript"/>
                    </w:rPr>
                  </w:pPr>
                </w:p>
                <w:p w14:paraId="59063178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5DA49DDC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0F48F5E3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7D0DCDB1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15990367" w14:textId="77777777" w:rsidR="00A00EB3" w:rsidRPr="008007F9" w:rsidRDefault="00A00EB3" w:rsidP="00A00EB3">
                  <w:pPr>
                    <w:rPr>
                      <w:vertAlign w:val="superscript"/>
                    </w:rPr>
                  </w:pPr>
                </w:p>
                <w:p w14:paraId="2A2442E3" w14:textId="77777777" w:rsidR="00A00EB3" w:rsidRDefault="00A00EB3" w:rsidP="00A00EB3"/>
                <w:p w14:paraId="4C26C858" w14:textId="77777777" w:rsidR="00A00EB3" w:rsidRDefault="00A00EB3" w:rsidP="00A00EB3"/>
                <w:p w14:paraId="06E0B58F" w14:textId="77777777" w:rsidR="00A00EB3" w:rsidRDefault="00A00EB3" w:rsidP="00A00EB3"/>
                <w:p w14:paraId="75A1DD67" w14:textId="77777777" w:rsidR="00A00EB3" w:rsidRDefault="00A00EB3" w:rsidP="00A00EB3"/>
                <w:p w14:paraId="5DB7A9EF" w14:textId="77777777" w:rsidR="00A00EB3" w:rsidRDefault="00A00EB3" w:rsidP="00A00EB3"/>
                <w:p w14:paraId="69FF16DB" w14:textId="77777777" w:rsidR="00A00EB3" w:rsidRDefault="00A00EB3" w:rsidP="00A00EB3"/>
                <w:p w14:paraId="0E04D911" w14:textId="77777777" w:rsidR="00607F8D" w:rsidRDefault="00607F8D" w:rsidP="00A00EB3"/>
                <w:p w14:paraId="7A1CB203" w14:textId="77777777" w:rsidR="00A00EB3" w:rsidRPr="00800F27" w:rsidRDefault="00A00EB3" w:rsidP="00A00EB3">
                  <w:r>
                    <w:t>Describe the transformation:</w:t>
                  </w:r>
                </w:p>
                <w:p w14:paraId="39E610DB" w14:textId="77777777" w:rsidR="00A00EB3" w:rsidRPr="00800F27" w:rsidRDefault="00A00EB3" w:rsidP="00A00EB3"/>
                <w:p w14:paraId="4A216D76" w14:textId="77777777" w:rsidR="00A00EB3" w:rsidRDefault="00A00EB3" w:rsidP="00A00EB3"/>
              </w:tc>
            </w:tr>
          </w:tbl>
          <w:p w14:paraId="04F3FF61" w14:textId="77777777" w:rsidR="00A00EB3" w:rsidRDefault="00A00EB3" w:rsidP="008007F9"/>
        </w:tc>
      </w:tr>
    </w:tbl>
    <w:p w14:paraId="48972C76" w14:textId="31B85313" w:rsidR="00A00EB3" w:rsidRPr="00A00EB3" w:rsidRDefault="00D7460B" w:rsidP="00460D48">
      <w:pPr>
        <w:widowControl w:val="0"/>
        <w:autoSpaceDE w:val="0"/>
        <w:autoSpaceDN w:val="0"/>
        <w:adjustRightInd w:val="0"/>
        <w:rPr>
          <w:b/>
          <w:color w:val="1A1A1A"/>
          <w:lang w:bidi="en-US"/>
        </w:rPr>
      </w:pPr>
      <w:r>
        <w:rPr>
          <w:b/>
          <w:color w:val="1A1A1A"/>
          <w:lang w:bidi="en-US"/>
        </w:rPr>
        <w:t xml:space="preserve">Modeling Exponential Functions </w:t>
      </w:r>
      <w:r w:rsidR="00703B7F">
        <w:rPr>
          <w:b/>
          <w:color w:val="1A1A1A"/>
          <w:lang w:bidi="en-US"/>
        </w:rPr>
        <w:t>Problems</w:t>
      </w:r>
    </w:p>
    <w:p w14:paraId="6A917D10" w14:textId="77777777" w:rsidR="00A00EB3" w:rsidRDefault="00A00EB3" w:rsidP="008007F9">
      <w:pPr>
        <w:widowControl w:val="0"/>
        <w:autoSpaceDE w:val="0"/>
        <w:autoSpaceDN w:val="0"/>
        <w:adjustRightInd w:val="0"/>
        <w:rPr>
          <w:color w:val="1A1A1A"/>
          <w:lang w:bidi="en-US"/>
        </w:rPr>
      </w:pPr>
    </w:p>
    <w:p w14:paraId="6A77B29D" w14:textId="3E5AAF98" w:rsidR="00C5104F" w:rsidRDefault="00703B7F" w:rsidP="008C1C6C">
      <w:pPr>
        <w:widowControl w:val="0"/>
        <w:autoSpaceDE w:val="0"/>
        <w:autoSpaceDN w:val="0"/>
        <w:adjustRightInd w:val="0"/>
        <w:rPr>
          <w:color w:val="1A1A1A"/>
          <w:lang w:bidi="en-US"/>
        </w:rPr>
      </w:pPr>
      <w:r>
        <w:rPr>
          <w:color w:val="1A1A1A"/>
          <w:lang w:bidi="en-US"/>
        </w:rPr>
        <w:t>7</w:t>
      </w:r>
      <w:r w:rsidR="008C1C6C" w:rsidRPr="00B62EF1">
        <w:rPr>
          <w:color w:val="1A1A1A"/>
          <w:lang w:bidi="en-US"/>
        </w:rPr>
        <w:t xml:space="preserve">)  </w:t>
      </w:r>
      <w:r w:rsidR="003A12A9" w:rsidRPr="00B62EF1">
        <w:rPr>
          <w:color w:val="1A1A1A"/>
          <w:lang w:bidi="en-US"/>
        </w:rPr>
        <w:t xml:space="preserve"> </w:t>
      </w:r>
      <w:r w:rsidR="008C1C6C" w:rsidRPr="00B62EF1">
        <w:rPr>
          <w:color w:val="1A1A1A"/>
          <w:lang w:bidi="en-US"/>
        </w:rPr>
        <w:t xml:space="preserve"> </w:t>
      </w:r>
      <w:r w:rsidR="00C5104F">
        <w:rPr>
          <w:color w:val="1A1A1A"/>
          <w:lang w:bidi="en-US"/>
        </w:rPr>
        <w:t xml:space="preserve">Technetium-99m is a drug taken by </w:t>
      </w:r>
      <w:r w:rsidR="00403620">
        <w:rPr>
          <w:color w:val="1A1A1A"/>
          <w:lang w:bidi="en-US"/>
        </w:rPr>
        <w:t xml:space="preserve">a </w:t>
      </w:r>
      <w:r w:rsidR="00C5104F">
        <w:rPr>
          <w:color w:val="1A1A1A"/>
          <w:lang w:bidi="en-US"/>
        </w:rPr>
        <w:t>patient and then used to study tumors in the brain, lungs and other parts of the body.  A patient takes a 1000-mg pill.  The data below shows how much active ingredient remains in the body over 6-hour time intervals.</w:t>
      </w:r>
    </w:p>
    <w:p w14:paraId="3F848A39" w14:textId="77777777" w:rsidR="00703B7F" w:rsidRDefault="00703B7F" w:rsidP="008C1C6C">
      <w:pPr>
        <w:widowControl w:val="0"/>
        <w:autoSpaceDE w:val="0"/>
        <w:autoSpaceDN w:val="0"/>
        <w:adjustRightInd w:val="0"/>
        <w:rPr>
          <w:color w:val="1A1A1A"/>
          <w:lang w:bidi="en-US"/>
        </w:rPr>
      </w:pPr>
    </w:p>
    <w:p w14:paraId="0D0C2F25" w14:textId="77777777" w:rsidR="00877F0E" w:rsidRDefault="00877F0E" w:rsidP="008C1C6C">
      <w:pPr>
        <w:widowControl w:val="0"/>
        <w:autoSpaceDE w:val="0"/>
        <w:autoSpaceDN w:val="0"/>
        <w:adjustRightInd w:val="0"/>
        <w:rPr>
          <w:color w:val="1A1A1A"/>
          <w:lang w:bidi="en-US"/>
        </w:rPr>
      </w:pPr>
    </w:p>
    <w:tbl>
      <w:tblPr>
        <w:tblStyle w:val="TableGrid"/>
        <w:tblpPr w:leftFromText="180" w:rightFromText="180" w:vertAnchor="text" w:horzAnchor="page" w:tblpX="1270" w:tblpY="-41"/>
        <w:tblW w:w="0" w:type="auto"/>
        <w:tblLook w:val="04A0" w:firstRow="1" w:lastRow="0" w:firstColumn="1" w:lastColumn="0" w:noHBand="0" w:noVBand="1"/>
      </w:tblPr>
      <w:tblGrid>
        <w:gridCol w:w="1705"/>
        <w:gridCol w:w="2160"/>
      </w:tblGrid>
      <w:tr w:rsidR="00703B7F" w14:paraId="642C316A" w14:textId="77777777" w:rsidTr="00703B7F">
        <w:trPr>
          <w:trHeight w:val="255"/>
        </w:trPr>
        <w:tc>
          <w:tcPr>
            <w:tcW w:w="3865" w:type="dxa"/>
            <w:gridSpan w:val="2"/>
          </w:tcPr>
          <w:p w14:paraId="32A7A330" w14:textId="77777777" w:rsidR="00703B7F" w:rsidRPr="00403620" w:rsidRDefault="00703B7F" w:rsidP="00703B7F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color w:val="1A1A1A"/>
                <w:lang w:bidi="en-US"/>
              </w:rPr>
            </w:pPr>
            <w:r w:rsidRPr="00403620">
              <w:rPr>
                <w:b/>
                <w:color w:val="1A1A1A"/>
                <w:lang w:bidi="en-US"/>
              </w:rPr>
              <w:t>Technetium-99m Decay</w:t>
            </w:r>
          </w:p>
        </w:tc>
      </w:tr>
      <w:tr w:rsidR="00703B7F" w14:paraId="6D44815D" w14:textId="77777777" w:rsidTr="00703B7F">
        <w:trPr>
          <w:trHeight w:val="255"/>
        </w:trPr>
        <w:tc>
          <w:tcPr>
            <w:tcW w:w="1705" w:type="dxa"/>
          </w:tcPr>
          <w:p w14:paraId="0E70AC91" w14:textId="51BCA8EB" w:rsidR="00703B7F" w:rsidRDefault="00703B7F" w:rsidP="00703B7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 xml:space="preserve"># of </w:t>
            </w:r>
            <w:r w:rsidR="000D4E01">
              <w:rPr>
                <w:color w:val="1A1A1A"/>
                <w:lang w:bidi="en-US"/>
              </w:rPr>
              <w:t>6-hour</w:t>
            </w:r>
            <w:r>
              <w:rPr>
                <w:color w:val="1A1A1A"/>
                <w:lang w:bidi="en-US"/>
              </w:rPr>
              <w:t xml:space="preserve"> time intervals</w:t>
            </w:r>
          </w:p>
        </w:tc>
        <w:tc>
          <w:tcPr>
            <w:tcW w:w="2160" w:type="dxa"/>
          </w:tcPr>
          <w:p w14:paraId="1398F039" w14:textId="77777777" w:rsidR="00703B7F" w:rsidRDefault="00703B7F" w:rsidP="00703B7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>Amount of Drug remaining (mg)</w:t>
            </w:r>
          </w:p>
        </w:tc>
      </w:tr>
      <w:tr w:rsidR="00703B7F" w14:paraId="3FAB0E3E" w14:textId="77777777" w:rsidTr="00703B7F">
        <w:trPr>
          <w:trHeight w:val="255"/>
        </w:trPr>
        <w:tc>
          <w:tcPr>
            <w:tcW w:w="1705" w:type="dxa"/>
          </w:tcPr>
          <w:p w14:paraId="7823B1A3" w14:textId="77777777" w:rsidR="00703B7F" w:rsidRDefault="00703B7F" w:rsidP="00703B7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>0</w:t>
            </w:r>
          </w:p>
        </w:tc>
        <w:tc>
          <w:tcPr>
            <w:tcW w:w="2160" w:type="dxa"/>
          </w:tcPr>
          <w:p w14:paraId="0C62A6F0" w14:textId="77777777" w:rsidR="00703B7F" w:rsidRDefault="00703B7F" w:rsidP="00703B7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>1000</w:t>
            </w:r>
          </w:p>
        </w:tc>
      </w:tr>
      <w:tr w:rsidR="00703B7F" w14:paraId="48C12151" w14:textId="77777777" w:rsidTr="00703B7F">
        <w:trPr>
          <w:trHeight w:val="255"/>
        </w:trPr>
        <w:tc>
          <w:tcPr>
            <w:tcW w:w="1705" w:type="dxa"/>
          </w:tcPr>
          <w:p w14:paraId="204E3E30" w14:textId="77777777" w:rsidR="00703B7F" w:rsidRDefault="00703B7F" w:rsidP="00703B7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>1</w:t>
            </w:r>
          </w:p>
        </w:tc>
        <w:tc>
          <w:tcPr>
            <w:tcW w:w="2160" w:type="dxa"/>
          </w:tcPr>
          <w:p w14:paraId="74B46CDC" w14:textId="77777777" w:rsidR="00703B7F" w:rsidRDefault="00703B7F" w:rsidP="00703B7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>500</w:t>
            </w:r>
          </w:p>
        </w:tc>
      </w:tr>
      <w:tr w:rsidR="00703B7F" w14:paraId="6D399D54" w14:textId="77777777" w:rsidTr="00703B7F">
        <w:trPr>
          <w:trHeight w:val="255"/>
        </w:trPr>
        <w:tc>
          <w:tcPr>
            <w:tcW w:w="1705" w:type="dxa"/>
          </w:tcPr>
          <w:p w14:paraId="342801C2" w14:textId="77777777" w:rsidR="00703B7F" w:rsidRDefault="00703B7F" w:rsidP="00703B7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>2</w:t>
            </w:r>
          </w:p>
        </w:tc>
        <w:tc>
          <w:tcPr>
            <w:tcW w:w="2160" w:type="dxa"/>
          </w:tcPr>
          <w:p w14:paraId="7DD84770" w14:textId="77777777" w:rsidR="00703B7F" w:rsidRDefault="00703B7F" w:rsidP="00703B7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>250</w:t>
            </w:r>
          </w:p>
        </w:tc>
      </w:tr>
      <w:tr w:rsidR="00703B7F" w14:paraId="169C025E" w14:textId="77777777" w:rsidTr="00703B7F">
        <w:trPr>
          <w:trHeight w:val="255"/>
        </w:trPr>
        <w:tc>
          <w:tcPr>
            <w:tcW w:w="1705" w:type="dxa"/>
          </w:tcPr>
          <w:p w14:paraId="56559347" w14:textId="77777777" w:rsidR="00703B7F" w:rsidRDefault="00703B7F" w:rsidP="00703B7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>3</w:t>
            </w:r>
          </w:p>
        </w:tc>
        <w:tc>
          <w:tcPr>
            <w:tcW w:w="2160" w:type="dxa"/>
          </w:tcPr>
          <w:p w14:paraId="2BFFFD0F" w14:textId="77777777" w:rsidR="00703B7F" w:rsidRDefault="00703B7F" w:rsidP="00703B7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>125</w:t>
            </w:r>
          </w:p>
        </w:tc>
      </w:tr>
    </w:tbl>
    <w:p w14:paraId="63159F73" w14:textId="77777777" w:rsidR="00877F0E" w:rsidRDefault="00A00EB3" w:rsidP="008C1C6C">
      <w:pPr>
        <w:widowControl w:val="0"/>
        <w:autoSpaceDE w:val="0"/>
        <w:autoSpaceDN w:val="0"/>
        <w:adjustRightInd w:val="0"/>
        <w:rPr>
          <w:color w:val="1A1A1A"/>
          <w:lang w:bidi="en-US"/>
        </w:rPr>
      </w:pPr>
      <w:proofErr w:type="spellStart"/>
      <w:r>
        <w:rPr>
          <w:color w:val="1A1A1A"/>
          <w:lang w:bidi="en-US"/>
        </w:rPr>
        <w:t>a</w:t>
      </w:r>
      <w:proofErr w:type="spellEnd"/>
      <w:r>
        <w:rPr>
          <w:color w:val="1A1A1A"/>
          <w:lang w:bidi="en-US"/>
        </w:rPr>
        <w:t xml:space="preserve">) </w:t>
      </w:r>
      <w:r w:rsidR="00403620">
        <w:rPr>
          <w:color w:val="1A1A1A"/>
          <w:lang w:bidi="en-US"/>
        </w:rPr>
        <w:t>What is th</w:t>
      </w:r>
      <w:r w:rsidR="00877F0E">
        <w:rPr>
          <w:color w:val="1A1A1A"/>
          <w:lang w:bidi="en-US"/>
        </w:rPr>
        <w:t>e</w:t>
      </w:r>
      <w:r w:rsidR="00F03A16">
        <w:rPr>
          <w:color w:val="1A1A1A"/>
          <w:lang w:bidi="en-US"/>
        </w:rPr>
        <w:t xml:space="preserve"> </w:t>
      </w:r>
      <w:r>
        <w:rPr>
          <w:color w:val="1A1A1A"/>
          <w:lang w:bidi="en-US"/>
        </w:rPr>
        <w:t>initial</w:t>
      </w:r>
      <w:r w:rsidR="00877F0E">
        <w:rPr>
          <w:color w:val="1A1A1A"/>
          <w:lang w:bidi="en-US"/>
        </w:rPr>
        <w:t xml:space="preserve"> value?  </w:t>
      </w:r>
      <w:r>
        <w:rPr>
          <w:color w:val="1A1A1A"/>
          <w:lang w:bidi="en-US"/>
        </w:rPr>
        <w:t xml:space="preserve"> </w:t>
      </w:r>
    </w:p>
    <w:p w14:paraId="4F92F2FE" w14:textId="77777777" w:rsidR="00403620" w:rsidRDefault="00403620" w:rsidP="008C1C6C">
      <w:pPr>
        <w:widowControl w:val="0"/>
        <w:autoSpaceDE w:val="0"/>
        <w:autoSpaceDN w:val="0"/>
        <w:adjustRightInd w:val="0"/>
        <w:rPr>
          <w:color w:val="1A1A1A"/>
          <w:lang w:bidi="en-US"/>
        </w:rPr>
      </w:pPr>
    </w:p>
    <w:p w14:paraId="7A13826C" w14:textId="77777777" w:rsidR="00703B7F" w:rsidRDefault="00703B7F" w:rsidP="008C1C6C">
      <w:pPr>
        <w:widowControl w:val="0"/>
        <w:autoSpaceDE w:val="0"/>
        <w:autoSpaceDN w:val="0"/>
        <w:adjustRightInd w:val="0"/>
        <w:rPr>
          <w:color w:val="1A1A1A"/>
          <w:lang w:bidi="en-US"/>
        </w:rPr>
      </w:pPr>
    </w:p>
    <w:p w14:paraId="5380C98C" w14:textId="77777777" w:rsidR="00877F0E" w:rsidRDefault="00A00EB3" w:rsidP="008C1C6C">
      <w:pPr>
        <w:widowControl w:val="0"/>
        <w:autoSpaceDE w:val="0"/>
        <w:autoSpaceDN w:val="0"/>
        <w:adjustRightInd w:val="0"/>
        <w:rPr>
          <w:color w:val="1A1A1A"/>
          <w:lang w:bidi="en-US"/>
        </w:rPr>
      </w:pPr>
      <w:r>
        <w:rPr>
          <w:color w:val="1A1A1A"/>
          <w:lang w:bidi="en-US"/>
        </w:rPr>
        <w:t xml:space="preserve">b) </w:t>
      </w:r>
      <w:r w:rsidR="00877F0E">
        <w:rPr>
          <w:color w:val="1A1A1A"/>
          <w:lang w:bidi="en-US"/>
        </w:rPr>
        <w:t xml:space="preserve">What is the </w:t>
      </w:r>
      <w:r>
        <w:rPr>
          <w:color w:val="1A1A1A"/>
          <w:lang w:bidi="en-US"/>
        </w:rPr>
        <w:t xml:space="preserve">growth/decay factor?    </w:t>
      </w:r>
    </w:p>
    <w:p w14:paraId="0EC0E072" w14:textId="77777777" w:rsidR="00877F0E" w:rsidRDefault="00877F0E" w:rsidP="008C1C6C">
      <w:pPr>
        <w:widowControl w:val="0"/>
        <w:autoSpaceDE w:val="0"/>
        <w:autoSpaceDN w:val="0"/>
        <w:adjustRightInd w:val="0"/>
        <w:rPr>
          <w:color w:val="1A1A1A"/>
          <w:lang w:bidi="en-US"/>
        </w:rPr>
      </w:pPr>
    </w:p>
    <w:p w14:paraId="074D6767" w14:textId="77777777" w:rsidR="00703B7F" w:rsidRDefault="00703B7F" w:rsidP="008C1C6C">
      <w:pPr>
        <w:widowControl w:val="0"/>
        <w:autoSpaceDE w:val="0"/>
        <w:autoSpaceDN w:val="0"/>
        <w:adjustRightInd w:val="0"/>
        <w:rPr>
          <w:color w:val="1A1A1A"/>
          <w:lang w:bidi="en-US"/>
        </w:rPr>
      </w:pPr>
    </w:p>
    <w:p w14:paraId="186F2E10" w14:textId="77777777" w:rsidR="00877F0E" w:rsidRDefault="00A00EB3" w:rsidP="008C1C6C">
      <w:pPr>
        <w:widowControl w:val="0"/>
        <w:autoSpaceDE w:val="0"/>
        <w:autoSpaceDN w:val="0"/>
        <w:adjustRightInd w:val="0"/>
        <w:rPr>
          <w:color w:val="1A1A1A"/>
          <w:lang w:bidi="en-US"/>
        </w:rPr>
      </w:pPr>
      <w:r>
        <w:rPr>
          <w:color w:val="1A1A1A"/>
          <w:lang w:bidi="en-US"/>
        </w:rPr>
        <w:t xml:space="preserve">c) </w:t>
      </w:r>
      <w:r w:rsidR="00877F0E">
        <w:rPr>
          <w:color w:val="1A1A1A"/>
          <w:lang w:bidi="en-US"/>
        </w:rPr>
        <w:t>Write</w:t>
      </w:r>
      <w:r w:rsidR="00F03A16">
        <w:rPr>
          <w:color w:val="1A1A1A"/>
          <w:lang w:bidi="en-US"/>
        </w:rPr>
        <w:t xml:space="preserve"> a rule for</w:t>
      </w:r>
      <w:r>
        <w:rPr>
          <w:color w:val="1A1A1A"/>
          <w:lang w:bidi="en-US"/>
        </w:rPr>
        <w:t xml:space="preserve"> the function. </w:t>
      </w:r>
    </w:p>
    <w:p w14:paraId="7C46DB93" w14:textId="77777777" w:rsidR="00877F0E" w:rsidRDefault="00877F0E" w:rsidP="008C1C6C">
      <w:pPr>
        <w:widowControl w:val="0"/>
        <w:autoSpaceDE w:val="0"/>
        <w:autoSpaceDN w:val="0"/>
        <w:adjustRightInd w:val="0"/>
        <w:rPr>
          <w:color w:val="1A1A1A"/>
          <w:lang w:bidi="en-US"/>
        </w:rPr>
      </w:pPr>
    </w:p>
    <w:p w14:paraId="43B50253" w14:textId="77777777" w:rsidR="00EC1634" w:rsidRDefault="00EC1634" w:rsidP="008C1C6C">
      <w:pPr>
        <w:widowControl w:val="0"/>
        <w:autoSpaceDE w:val="0"/>
        <w:autoSpaceDN w:val="0"/>
        <w:adjustRightInd w:val="0"/>
        <w:rPr>
          <w:color w:val="1A1A1A"/>
          <w:lang w:bidi="en-US"/>
        </w:rPr>
      </w:pPr>
    </w:p>
    <w:p w14:paraId="1226F216" w14:textId="77777777" w:rsidR="005753EB" w:rsidRDefault="005753EB" w:rsidP="008C1C6C">
      <w:pPr>
        <w:widowControl w:val="0"/>
        <w:autoSpaceDE w:val="0"/>
        <w:autoSpaceDN w:val="0"/>
        <w:adjustRightInd w:val="0"/>
        <w:rPr>
          <w:color w:val="1A1A1A"/>
          <w:lang w:bidi="en-US"/>
        </w:rPr>
      </w:pPr>
    </w:p>
    <w:p w14:paraId="62E625A5" w14:textId="6C2D534B" w:rsidR="00403620" w:rsidRPr="00B62EF1" w:rsidRDefault="00703B7F" w:rsidP="001471BF">
      <w:pPr>
        <w:widowControl w:val="0"/>
        <w:autoSpaceDE w:val="0"/>
        <w:autoSpaceDN w:val="0"/>
        <w:adjustRightInd w:val="0"/>
        <w:rPr>
          <w:color w:val="1A1A1A"/>
          <w:lang w:bidi="en-US"/>
        </w:rPr>
      </w:pPr>
      <w:r>
        <w:rPr>
          <w:color w:val="1A1A1A"/>
          <w:lang w:bidi="en-US"/>
        </w:rPr>
        <w:t>8</w:t>
      </w:r>
      <w:r w:rsidR="00403620">
        <w:rPr>
          <w:color w:val="1A1A1A"/>
          <w:lang w:bidi="en-US"/>
        </w:rPr>
        <w:t xml:space="preserve">) In television shows and movies you often see scientists studying patterns of data (growth of zombies, bacteria, </w:t>
      </w:r>
      <w:proofErr w:type="spellStart"/>
      <w:r w:rsidR="00403620">
        <w:rPr>
          <w:color w:val="1A1A1A"/>
          <w:lang w:bidi="en-US"/>
        </w:rPr>
        <w:t>etc</w:t>
      </w:r>
      <w:proofErr w:type="spellEnd"/>
      <w:r w:rsidR="00403620">
        <w:rPr>
          <w:color w:val="1A1A1A"/>
          <w:lang w:bidi="en-US"/>
        </w:rPr>
        <w:t xml:space="preserve">).  Below is a table that shows the number of zombies over a </w:t>
      </w:r>
      <w:bookmarkStart w:id="0" w:name="_GoBack"/>
      <w:bookmarkEnd w:id="0"/>
      <w:r w:rsidR="000D4E01">
        <w:rPr>
          <w:color w:val="1A1A1A"/>
          <w:lang w:bidi="en-US"/>
        </w:rPr>
        <w:t>4-day</w:t>
      </w:r>
      <w:r w:rsidR="00403620">
        <w:rPr>
          <w:color w:val="1A1A1A"/>
          <w:lang w:bidi="en-US"/>
        </w:rPr>
        <w:t xml:space="preserve"> period.</w:t>
      </w:r>
    </w:p>
    <w:p w14:paraId="184AF2DA" w14:textId="77777777" w:rsidR="00403620" w:rsidRDefault="00403620" w:rsidP="001471BF">
      <w:pPr>
        <w:widowControl w:val="0"/>
        <w:autoSpaceDE w:val="0"/>
        <w:autoSpaceDN w:val="0"/>
        <w:adjustRightInd w:val="0"/>
        <w:rPr>
          <w:color w:val="1A1A1A"/>
          <w:lang w:bidi="en-US"/>
        </w:rPr>
      </w:pPr>
    </w:p>
    <w:p w14:paraId="0E535F9A" w14:textId="347B50C9" w:rsidR="008C1C6C" w:rsidRPr="001471BF" w:rsidRDefault="008C1C6C" w:rsidP="001471BF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rPr>
          <w:color w:val="1A1A1A"/>
          <w:lang w:bidi="en-US"/>
        </w:rPr>
      </w:pPr>
      <w:r w:rsidRPr="001471BF">
        <w:rPr>
          <w:color w:val="1A1A1A"/>
          <w:lang w:bidi="en-US"/>
        </w:rPr>
        <w:t>What is the</w:t>
      </w:r>
      <w:r w:rsidR="00A00EB3" w:rsidRPr="001471BF">
        <w:rPr>
          <w:color w:val="1A1A1A"/>
          <w:lang w:bidi="en-US"/>
        </w:rPr>
        <w:t xml:space="preserve"> initial</w:t>
      </w:r>
      <w:r w:rsidRPr="001471BF">
        <w:rPr>
          <w:color w:val="1A1A1A"/>
          <w:lang w:bidi="en-US"/>
        </w:rPr>
        <w:t xml:space="preserve"> value?</w:t>
      </w:r>
    </w:p>
    <w:tbl>
      <w:tblPr>
        <w:tblpPr w:leftFromText="180" w:rightFromText="180" w:vertAnchor="text" w:horzAnchor="page" w:tblpX="1270" w:tblpY="-4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58"/>
        <w:gridCol w:w="336"/>
        <w:gridCol w:w="355"/>
        <w:gridCol w:w="456"/>
        <w:gridCol w:w="576"/>
        <w:gridCol w:w="588"/>
      </w:tblGrid>
      <w:tr w:rsidR="001471BF" w:rsidRPr="00A55C14" w14:paraId="605582AB" w14:textId="77777777" w:rsidTr="001471BF">
        <w:tc>
          <w:tcPr>
            <w:tcW w:w="1458" w:type="dxa"/>
            <w:shd w:val="clear" w:color="auto" w:fill="auto"/>
          </w:tcPr>
          <w:p w14:paraId="0E4F7743" w14:textId="77777777" w:rsidR="001471BF" w:rsidRPr="00A55C14" w:rsidRDefault="001471BF" w:rsidP="001471B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>Days</w:t>
            </w:r>
          </w:p>
        </w:tc>
        <w:tc>
          <w:tcPr>
            <w:tcW w:w="336" w:type="dxa"/>
            <w:shd w:val="clear" w:color="auto" w:fill="auto"/>
          </w:tcPr>
          <w:p w14:paraId="199EEBEE" w14:textId="77777777" w:rsidR="001471BF" w:rsidRPr="00A55C14" w:rsidRDefault="001471BF" w:rsidP="001471B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 w:rsidRPr="00A55C14">
              <w:rPr>
                <w:color w:val="1A1A1A"/>
                <w:lang w:bidi="en-US"/>
              </w:rPr>
              <w:t>0</w:t>
            </w:r>
          </w:p>
        </w:tc>
        <w:tc>
          <w:tcPr>
            <w:tcW w:w="355" w:type="dxa"/>
            <w:shd w:val="clear" w:color="auto" w:fill="auto"/>
          </w:tcPr>
          <w:p w14:paraId="00CDD1D9" w14:textId="77777777" w:rsidR="001471BF" w:rsidRPr="00A55C14" w:rsidRDefault="001471BF" w:rsidP="001471B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 w:rsidRPr="00A55C14">
              <w:rPr>
                <w:color w:val="1A1A1A"/>
                <w:lang w:bidi="en-US"/>
              </w:rPr>
              <w:t>1</w:t>
            </w:r>
          </w:p>
        </w:tc>
        <w:tc>
          <w:tcPr>
            <w:tcW w:w="456" w:type="dxa"/>
            <w:shd w:val="clear" w:color="auto" w:fill="auto"/>
          </w:tcPr>
          <w:p w14:paraId="72F810C6" w14:textId="77777777" w:rsidR="001471BF" w:rsidRPr="00A55C14" w:rsidRDefault="001471BF" w:rsidP="001471B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 w:rsidRPr="00A55C14">
              <w:rPr>
                <w:color w:val="1A1A1A"/>
                <w:lang w:bidi="en-US"/>
              </w:rPr>
              <w:t>2</w:t>
            </w:r>
          </w:p>
        </w:tc>
        <w:tc>
          <w:tcPr>
            <w:tcW w:w="576" w:type="dxa"/>
            <w:shd w:val="clear" w:color="auto" w:fill="auto"/>
          </w:tcPr>
          <w:p w14:paraId="31A87CCF" w14:textId="77777777" w:rsidR="001471BF" w:rsidRPr="00A55C14" w:rsidRDefault="001471BF" w:rsidP="001471B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 w:rsidRPr="00A55C14">
              <w:rPr>
                <w:color w:val="1A1A1A"/>
                <w:lang w:bidi="en-US"/>
              </w:rPr>
              <w:t>3</w:t>
            </w:r>
          </w:p>
        </w:tc>
        <w:tc>
          <w:tcPr>
            <w:tcW w:w="588" w:type="dxa"/>
            <w:shd w:val="clear" w:color="auto" w:fill="auto"/>
          </w:tcPr>
          <w:p w14:paraId="27C8E066" w14:textId="77777777" w:rsidR="001471BF" w:rsidRPr="00A55C14" w:rsidRDefault="001471BF" w:rsidP="001471B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 w:rsidRPr="00A55C14">
              <w:rPr>
                <w:color w:val="1A1A1A"/>
                <w:lang w:bidi="en-US"/>
              </w:rPr>
              <w:t>4</w:t>
            </w:r>
          </w:p>
        </w:tc>
      </w:tr>
      <w:tr w:rsidR="001471BF" w:rsidRPr="00A55C14" w14:paraId="65F5DE9F" w14:textId="77777777" w:rsidTr="001471BF">
        <w:tc>
          <w:tcPr>
            <w:tcW w:w="1458" w:type="dxa"/>
            <w:shd w:val="clear" w:color="auto" w:fill="auto"/>
          </w:tcPr>
          <w:p w14:paraId="4B82BD40" w14:textId="77777777" w:rsidR="001471BF" w:rsidRPr="00A55C14" w:rsidRDefault="001471BF" w:rsidP="001471BF">
            <w:pPr>
              <w:widowControl w:val="0"/>
              <w:autoSpaceDE w:val="0"/>
              <w:autoSpaceDN w:val="0"/>
              <w:adjustRightInd w:val="0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 xml:space="preserve"># of zombies </w:t>
            </w:r>
          </w:p>
        </w:tc>
        <w:tc>
          <w:tcPr>
            <w:tcW w:w="336" w:type="dxa"/>
            <w:shd w:val="clear" w:color="auto" w:fill="auto"/>
          </w:tcPr>
          <w:p w14:paraId="71A32600" w14:textId="77777777" w:rsidR="001471BF" w:rsidRPr="00A55C14" w:rsidRDefault="001471BF" w:rsidP="001471B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>2</w:t>
            </w:r>
          </w:p>
        </w:tc>
        <w:tc>
          <w:tcPr>
            <w:tcW w:w="355" w:type="dxa"/>
            <w:shd w:val="clear" w:color="auto" w:fill="auto"/>
          </w:tcPr>
          <w:p w14:paraId="1AF5C178" w14:textId="77777777" w:rsidR="001471BF" w:rsidRPr="00A55C14" w:rsidRDefault="001471BF" w:rsidP="001471B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>8</w:t>
            </w:r>
          </w:p>
        </w:tc>
        <w:tc>
          <w:tcPr>
            <w:tcW w:w="456" w:type="dxa"/>
            <w:shd w:val="clear" w:color="auto" w:fill="auto"/>
          </w:tcPr>
          <w:p w14:paraId="610BC89F" w14:textId="77777777" w:rsidR="001471BF" w:rsidRPr="00A55C14" w:rsidRDefault="001471BF" w:rsidP="001471B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>32</w:t>
            </w:r>
          </w:p>
        </w:tc>
        <w:tc>
          <w:tcPr>
            <w:tcW w:w="576" w:type="dxa"/>
            <w:shd w:val="clear" w:color="auto" w:fill="auto"/>
          </w:tcPr>
          <w:p w14:paraId="1C1C662A" w14:textId="77777777" w:rsidR="001471BF" w:rsidRPr="00A55C14" w:rsidRDefault="001471BF" w:rsidP="001471B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>128</w:t>
            </w:r>
          </w:p>
        </w:tc>
        <w:tc>
          <w:tcPr>
            <w:tcW w:w="588" w:type="dxa"/>
            <w:shd w:val="clear" w:color="auto" w:fill="auto"/>
          </w:tcPr>
          <w:p w14:paraId="08880A0A" w14:textId="77777777" w:rsidR="001471BF" w:rsidRPr="00A55C14" w:rsidRDefault="001471BF" w:rsidP="001471BF">
            <w:pPr>
              <w:widowControl w:val="0"/>
              <w:autoSpaceDE w:val="0"/>
              <w:autoSpaceDN w:val="0"/>
              <w:adjustRightInd w:val="0"/>
              <w:jc w:val="center"/>
              <w:rPr>
                <w:color w:val="1A1A1A"/>
                <w:lang w:bidi="en-US"/>
              </w:rPr>
            </w:pPr>
            <w:r>
              <w:rPr>
                <w:color w:val="1A1A1A"/>
                <w:lang w:bidi="en-US"/>
              </w:rPr>
              <w:t>512</w:t>
            </w:r>
          </w:p>
        </w:tc>
      </w:tr>
    </w:tbl>
    <w:p w14:paraId="2F875895" w14:textId="77777777" w:rsidR="008C1C6C" w:rsidRDefault="008C1C6C" w:rsidP="008C1C6C">
      <w:pPr>
        <w:widowControl w:val="0"/>
        <w:autoSpaceDE w:val="0"/>
        <w:autoSpaceDN w:val="0"/>
        <w:adjustRightInd w:val="0"/>
        <w:ind w:left="720"/>
        <w:rPr>
          <w:color w:val="1A1A1A"/>
          <w:lang w:bidi="en-US"/>
        </w:rPr>
      </w:pPr>
    </w:p>
    <w:p w14:paraId="103E7FA4" w14:textId="77777777" w:rsidR="00C96940" w:rsidRPr="00B62EF1" w:rsidRDefault="00C96940" w:rsidP="008C1C6C">
      <w:pPr>
        <w:widowControl w:val="0"/>
        <w:autoSpaceDE w:val="0"/>
        <w:autoSpaceDN w:val="0"/>
        <w:adjustRightInd w:val="0"/>
        <w:ind w:left="720"/>
        <w:rPr>
          <w:color w:val="1A1A1A"/>
          <w:lang w:bidi="en-US"/>
        </w:rPr>
      </w:pPr>
    </w:p>
    <w:p w14:paraId="1BA5013B" w14:textId="5A105787" w:rsidR="001471BF" w:rsidRDefault="008C1C6C" w:rsidP="001471BF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rPr>
          <w:color w:val="1A1A1A"/>
          <w:lang w:bidi="en-US"/>
        </w:rPr>
      </w:pPr>
      <w:r w:rsidRPr="001471BF">
        <w:rPr>
          <w:color w:val="1A1A1A"/>
          <w:lang w:bidi="en-US"/>
        </w:rPr>
        <w:t xml:space="preserve">What is the </w:t>
      </w:r>
      <w:r w:rsidR="00A00EB3" w:rsidRPr="001471BF">
        <w:rPr>
          <w:color w:val="1A1A1A"/>
          <w:lang w:bidi="en-US"/>
        </w:rPr>
        <w:t>growth/ decay factor</w:t>
      </w:r>
      <w:r w:rsidRPr="001471BF">
        <w:rPr>
          <w:color w:val="1A1A1A"/>
          <w:lang w:bidi="en-US"/>
        </w:rPr>
        <w:t>?</w:t>
      </w:r>
    </w:p>
    <w:p w14:paraId="483F49EB" w14:textId="77777777" w:rsidR="001471BF" w:rsidRDefault="001471BF" w:rsidP="001471BF">
      <w:pPr>
        <w:widowControl w:val="0"/>
        <w:autoSpaceDE w:val="0"/>
        <w:autoSpaceDN w:val="0"/>
        <w:adjustRightInd w:val="0"/>
        <w:ind w:left="3600" w:firstLine="720"/>
        <w:rPr>
          <w:color w:val="1A1A1A"/>
          <w:lang w:bidi="en-US"/>
        </w:rPr>
      </w:pPr>
    </w:p>
    <w:p w14:paraId="635A18AD" w14:textId="77777777" w:rsidR="001471BF" w:rsidRDefault="001471BF" w:rsidP="001471BF">
      <w:pPr>
        <w:widowControl w:val="0"/>
        <w:autoSpaceDE w:val="0"/>
        <w:autoSpaceDN w:val="0"/>
        <w:adjustRightInd w:val="0"/>
        <w:ind w:left="3600" w:firstLine="720"/>
        <w:rPr>
          <w:color w:val="1A1A1A"/>
          <w:lang w:bidi="en-US"/>
        </w:rPr>
      </w:pPr>
    </w:p>
    <w:p w14:paraId="367141B9" w14:textId="540110EC" w:rsidR="008C1C6C" w:rsidRPr="00C96940" w:rsidRDefault="008C1C6C" w:rsidP="00C96940">
      <w:pPr>
        <w:pStyle w:val="ListParagraph"/>
        <w:widowControl w:val="0"/>
        <w:numPr>
          <w:ilvl w:val="0"/>
          <w:numId w:val="24"/>
        </w:numPr>
        <w:autoSpaceDE w:val="0"/>
        <w:autoSpaceDN w:val="0"/>
        <w:adjustRightInd w:val="0"/>
        <w:rPr>
          <w:color w:val="1A1A1A"/>
          <w:lang w:bidi="en-US"/>
        </w:rPr>
      </w:pPr>
      <w:r w:rsidRPr="001471BF">
        <w:rPr>
          <w:color w:val="1A1A1A"/>
          <w:lang w:bidi="en-US"/>
        </w:rPr>
        <w:t>Write a</w:t>
      </w:r>
      <w:r w:rsidR="00F03A16" w:rsidRPr="001471BF">
        <w:rPr>
          <w:color w:val="1A1A1A"/>
          <w:lang w:bidi="en-US"/>
        </w:rPr>
        <w:t xml:space="preserve"> rule for the</w:t>
      </w:r>
      <w:r w:rsidRPr="001471BF">
        <w:rPr>
          <w:color w:val="1A1A1A"/>
          <w:lang w:bidi="en-US"/>
        </w:rPr>
        <w:t xml:space="preserve"> function. </w:t>
      </w:r>
    </w:p>
    <w:sectPr w:rsidR="008C1C6C" w:rsidRPr="00C96940" w:rsidSect="00612012">
      <w:footerReference w:type="default" r:id="rId12"/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7C9DE82" w14:textId="77777777" w:rsidR="005C220C" w:rsidRDefault="005C220C" w:rsidP="00C82011">
      <w:r>
        <w:separator/>
      </w:r>
    </w:p>
  </w:endnote>
  <w:endnote w:type="continuationSeparator" w:id="0">
    <w:p w14:paraId="29955B13" w14:textId="77777777" w:rsidR="005C220C" w:rsidRDefault="005C220C" w:rsidP="00C820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MT">
    <w:charset w:val="00"/>
    <w:family w:val="auto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宋体"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93B6B56" w14:textId="1CB1CE88" w:rsidR="00331C24" w:rsidRDefault="00331C24" w:rsidP="00C82011">
    <w:pPr>
      <w:pStyle w:val="Footer"/>
      <w:tabs>
        <w:tab w:val="clear" w:pos="4680"/>
        <w:tab w:val="clear" w:pos="9360"/>
        <w:tab w:val="left" w:pos="3084"/>
      </w:tabs>
    </w:pPr>
    <w:r>
      <w:tab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8140203" w14:textId="77777777" w:rsidR="005C220C" w:rsidRDefault="005C220C" w:rsidP="00C82011">
      <w:r>
        <w:separator/>
      </w:r>
    </w:p>
  </w:footnote>
  <w:footnote w:type="continuationSeparator" w:id="0">
    <w:p w14:paraId="6628CB5A" w14:textId="77777777" w:rsidR="005C220C" w:rsidRDefault="005C220C" w:rsidP="00C820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3026B7"/>
    <w:multiLevelType w:val="hybridMultilevel"/>
    <w:tmpl w:val="556463C0"/>
    <w:lvl w:ilvl="0" w:tplc="097C5AD0">
      <w:start w:val="1"/>
      <w:numFmt w:val="lowerLetter"/>
      <w:lvlText w:val="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">
    <w:nsid w:val="03712ACB"/>
    <w:multiLevelType w:val="hybridMultilevel"/>
    <w:tmpl w:val="F112F4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B2788"/>
    <w:multiLevelType w:val="hybridMultilevel"/>
    <w:tmpl w:val="F3C0A94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E725B3"/>
    <w:multiLevelType w:val="hybridMultilevel"/>
    <w:tmpl w:val="9DB47B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D07678"/>
    <w:multiLevelType w:val="hybridMultilevel"/>
    <w:tmpl w:val="9DB47B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C57EAE"/>
    <w:multiLevelType w:val="hybridMultilevel"/>
    <w:tmpl w:val="F4003BEE"/>
    <w:lvl w:ilvl="0" w:tplc="A872A78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ED5F69"/>
    <w:multiLevelType w:val="hybridMultilevel"/>
    <w:tmpl w:val="57B65DFE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A4320F5"/>
    <w:multiLevelType w:val="hybridMultilevel"/>
    <w:tmpl w:val="CE1A5A1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B71B78"/>
    <w:multiLevelType w:val="hybridMultilevel"/>
    <w:tmpl w:val="AA004BA0"/>
    <w:lvl w:ilvl="0" w:tplc="3B12820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DFE305F"/>
    <w:multiLevelType w:val="hybridMultilevel"/>
    <w:tmpl w:val="9DB47B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384AEA"/>
    <w:multiLevelType w:val="hybridMultilevel"/>
    <w:tmpl w:val="3CE6C7B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E33EEB"/>
    <w:multiLevelType w:val="hybridMultilevel"/>
    <w:tmpl w:val="B08A51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4A25D7"/>
    <w:multiLevelType w:val="hybridMultilevel"/>
    <w:tmpl w:val="CC8CC9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5C03539"/>
    <w:multiLevelType w:val="hybridMultilevel"/>
    <w:tmpl w:val="15F853A4"/>
    <w:lvl w:ilvl="0" w:tplc="000F0409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CAA1446"/>
    <w:multiLevelType w:val="hybridMultilevel"/>
    <w:tmpl w:val="9DB47B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E73A5F"/>
    <w:multiLevelType w:val="hybridMultilevel"/>
    <w:tmpl w:val="9DB47B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085655"/>
    <w:multiLevelType w:val="hybridMultilevel"/>
    <w:tmpl w:val="E480971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C907C2C"/>
    <w:multiLevelType w:val="hybridMultilevel"/>
    <w:tmpl w:val="9DB47B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F1364A5"/>
    <w:multiLevelType w:val="hybridMultilevel"/>
    <w:tmpl w:val="E79E4C1E"/>
    <w:lvl w:ilvl="0" w:tplc="6E6221B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4F2F0E6C"/>
    <w:multiLevelType w:val="hybridMultilevel"/>
    <w:tmpl w:val="9DB47B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A12347"/>
    <w:multiLevelType w:val="hybridMultilevel"/>
    <w:tmpl w:val="05D04910"/>
    <w:lvl w:ilvl="0" w:tplc="000F0409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89B23EC"/>
    <w:multiLevelType w:val="hybridMultilevel"/>
    <w:tmpl w:val="D8B093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9D648E2"/>
    <w:multiLevelType w:val="hybridMultilevel"/>
    <w:tmpl w:val="63B6D7DA"/>
    <w:lvl w:ilvl="0" w:tplc="04090017">
      <w:start w:val="1"/>
      <w:numFmt w:val="lowerLetter"/>
      <w:lvlText w:val="%1)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23">
    <w:nsid w:val="7B67620F"/>
    <w:multiLevelType w:val="hybridMultilevel"/>
    <w:tmpl w:val="FC640BDA"/>
    <w:lvl w:ilvl="0" w:tplc="6E6221B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6"/>
  </w:num>
  <w:num w:numId="2">
    <w:abstractNumId w:val="20"/>
  </w:num>
  <w:num w:numId="3">
    <w:abstractNumId w:val="13"/>
  </w:num>
  <w:num w:numId="4">
    <w:abstractNumId w:val="10"/>
  </w:num>
  <w:num w:numId="5">
    <w:abstractNumId w:val="1"/>
  </w:num>
  <w:num w:numId="6">
    <w:abstractNumId w:val="2"/>
  </w:num>
  <w:num w:numId="7">
    <w:abstractNumId w:val="16"/>
  </w:num>
  <w:num w:numId="8">
    <w:abstractNumId w:val="7"/>
  </w:num>
  <w:num w:numId="9">
    <w:abstractNumId w:val="14"/>
  </w:num>
  <w:num w:numId="10">
    <w:abstractNumId w:val="19"/>
  </w:num>
  <w:num w:numId="11">
    <w:abstractNumId w:val="15"/>
  </w:num>
  <w:num w:numId="12">
    <w:abstractNumId w:val="9"/>
  </w:num>
  <w:num w:numId="13">
    <w:abstractNumId w:val="5"/>
  </w:num>
  <w:num w:numId="14">
    <w:abstractNumId w:val="21"/>
  </w:num>
  <w:num w:numId="15">
    <w:abstractNumId w:val="11"/>
  </w:num>
  <w:num w:numId="16">
    <w:abstractNumId w:val="17"/>
  </w:num>
  <w:num w:numId="17">
    <w:abstractNumId w:val="3"/>
  </w:num>
  <w:num w:numId="18">
    <w:abstractNumId w:val="4"/>
  </w:num>
  <w:num w:numId="19">
    <w:abstractNumId w:val="12"/>
  </w:num>
  <w:num w:numId="20">
    <w:abstractNumId w:val="8"/>
  </w:num>
  <w:num w:numId="21">
    <w:abstractNumId w:val="23"/>
  </w:num>
  <w:num w:numId="22">
    <w:abstractNumId w:val="18"/>
  </w:num>
  <w:num w:numId="23">
    <w:abstractNumId w:val="0"/>
  </w:num>
  <w:num w:numId="24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3C69"/>
    <w:rsid w:val="00006E63"/>
    <w:rsid w:val="00027F10"/>
    <w:rsid w:val="0008733D"/>
    <w:rsid w:val="000A1AD1"/>
    <w:rsid w:val="000B4775"/>
    <w:rsid w:val="000D4E01"/>
    <w:rsid w:val="000E6C7B"/>
    <w:rsid w:val="000F3244"/>
    <w:rsid w:val="001471BF"/>
    <w:rsid w:val="00214BE4"/>
    <w:rsid w:val="0022127B"/>
    <w:rsid w:val="002244B4"/>
    <w:rsid w:val="002572C6"/>
    <w:rsid w:val="002940A4"/>
    <w:rsid w:val="002B37C2"/>
    <w:rsid w:val="002D19B9"/>
    <w:rsid w:val="002E3B67"/>
    <w:rsid w:val="002E3C69"/>
    <w:rsid w:val="002E7673"/>
    <w:rsid w:val="00331C24"/>
    <w:rsid w:val="00346376"/>
    <w:rsid w:val="003878D3"/>
    <w:rsid w:val="003A12A9"/>
    <w:rsid w:val="003B2141"/>
    <w:rsid w:val="00403620"/>
    <w:rsid w:val="00417982"/>
    <w:rsid w:val="00430E80"/>
    <w:rsid w:val="00452994"/>
    <w:rsid w:val="00460D48"/>
    <w:rsid w:val="0047250D"/>
    <w:rsid w:val="00482918"/>
    <w:rsid w:val="004C5FEF"/>
    <w:rsid w:val="004D6AC3"/>
    <w:rsid w:val="004E1579"/>
    <w:rsid w:val="005753EB"/>
    <w:rsid w:val="005C220C"/>
    <w:rsid w:val="00605490"/>
    <w:rsid w:val="00607F8D"/>
    <w:rsid w:val="00612012"/>
    <w:rsid w:val="00613B2E"/>
    <w:rsid w:val="00653C23"/>
    <w:rsid w:val="00666777"/>
    <w:rsid w:val="006830F1"/>
    <w:rsid w:val="00696328"/>
    <w:rsid w:val="00702A72"/>
    <w:rsid w:val="00703B7F"/>
    <w:rsid w:val="00725A65"/>
    <w:rsid w:val="007A4638"/>
    <w:rsid w:val="007B013A"/>
    <w:rsid w:val="007C22F4"/>
    <w:rsid w:val="007D09B7"/>
    <w:rsid w:val="008007F9"/>
    <w:rsid w:val="00800F27"/>
    <w:rsid w:val="0083532A"/>
    <w:rsid w:val="00843855"/>
    <w:rsid w:val="00843DDE"/>
    <w:rsid w:val="00877F0E"/>
    <w:rsid w:val="008C1C6C"/>
    <w:rsid w:val="00932637"/>
    <w:rsid w:val="0094303A"/>
    <w:rsid w:val="00950952"/>
    <w:rsid w:val="00977C3A"/>
    <w:rsid w:val="00996DC3"/>
    <w:rsid w:val="009A0484"/>
    <w:rsid w:val="009A3B83"/>
    <w:rsid w:val="009C0F8A"/>
    <w:rsid w:val="009E1491"/>
    <w:rsid w:val="009F600F"/>
    <w:rsid w:val="00A00EB3"/>
    <w:rsid w:val="00A52BF2"/>
    <w:rsid w:val="00A55C14"/>
    <w:rsid w:val="00A77F03"/>
    <w:rsid w:val="00A84BB8"/>
    <w:rsid w:val="00B40236"/>
    <w:rsid w:val="00B62EF1"/>
    <w:rsid w:val="00BC3EC1"/>
    <w:rsid w:val="00C20F90"/>
    <w:rsid w:val="00C24DA0"/>
    <w:rsid w:val="00C27565"/>
    <w:rsid w:val="00C5104F"/>
    <w:rsid w:val="00C82011"/>
    <w:rsid w:val="00C96940"/>
    <w:rsid w:val="00CA1406"/>
    <w:rsid w:val="00CE075D"/>
    <w:rsid w:val="00CE6A9C"/>
    <w:rsid w:val="00D21A5A"/>
    <w:rsid w:val="00D7460B"/>
    <w:rsid w:val="00D9717A"/>
    <w:rsid w:val="00DB45A8"/>
    <w:rsid w:val="00DB7ABE"/>
    <w:rsid w:val="00DD4345"/>
    <w:rsid w:val="00E12005"/>
    <w:rsid w:val="00E74DA8"/>
    <w:rsid w:val="00EA33FA"/>
    <w:rsid w:val="00EC1634"/>
    <w:rsid w:val="00EC4693"/>
    <w:rsid w:val="00F03A16"/>
    <w:rsid w:val="00F15CE5"/>
    <w:rsid w:val="00F16B1A"/>
    <w:rsid w:val="00F70FA4"/>
    <w:rsid w:val="00F87119"/>
    <w:rsid w:val="00FD7E76"/>
    <w:rsid w:val="00FE7F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1CA0870"/>
  <w15:docId w15:val="{3AC800B0-6C44-4F35-A5B3-681A2A99F1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130893"/>
    <w:rPr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3878D3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13089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rsid w:val="007134B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EA33FA"/>
    <w:pPr>
      <w:ind w:left="720"/>
    </w:pPr>
  </w:style>
  <w:style w:type="character" w:customStyle="1" w:styleId="Heading3Char">
    <w:name w:val="Heading 3 Char"/>
    <w:link w:val="Heading3"/>
    <w:uiPriority w:val="9"/>
    <w:rsid w:val="003878D3"/>
    <w:rPr>
      <w:b/>
      <w:bCs/>
      <w:sz w:val="27"/>
      <w:szCs w:val="27"/>
    </w:rPr>
  </w:style>
  <w:style w:type="character" w:customStyle="1" w:styleId="apple-converted-space">
    <w:name w:val="apple-converted-space"/>
    <w:rsid w:val="003878D3"/>
  </w:style>
  <w:style w:type="paragraph" w:styleId="Header">
    <w:name w:val="header"/>
    <w:basedOn w:val="Normal"/>
    <w:link w:val="HeaderChar"/>
    <w:uiPriority w:val="99"/>
    <w:unhideWhenUsed/>
    <w:rsid w:val="00C82011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C82011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82011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C82011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69632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C3EC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C3EC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951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18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76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9312949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839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1.bin"/><Relationship Id="rId12" Type="http://schemas.openxmlformats.org/officeDocument/2006/relationships/footer" Target="footer1.xml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tiff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2D4E51-BA46-DD42-86D0-E2798F5500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3</Pages>
  <Words>384</Words>
  <Characters>2194</Characters>
  <Application>Microsoft Macintosh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nential Functions Worksheet</vt:lpstr>
    </vt:vector>
  </TitlesOfParts>
  <Company>LCCTC</Company>
  <LinksUpToDate>false</LinksUpToDate>
  <CharactersWithSpaces>2573</CharactersWithSpaces>
  <SharedDoc>false</SharedDoc>
  <HLinks>
    <vt:vector size="24" baseType="variant">
      <vt:variant>
        <vt:i4>4456449</vt:i4>
      </vt:variant>
      <vt:variant>
        <vt:i4>9</vt:i4>
      </vt:variant>
      <vt:variant>
        <vt:i4>0</vt:i4>
      </vt:variant>
      <vt:variant>
        <vt:i4>5</vt:i4>
      </vt:variant>
      <vt:variant>
        <vt:lpwstr>http://www.geogebra.org/en/upload/files/Line/Exponential.html</vt:lpwstr>
      </vt:variant>
      <vt:variant>
        <vt:lpwstr/>
      </vt:variant>
      <vt:variant>
        <vt:i4>7274596</vt:i4>
      </vt:variant>
      <vt:variant>
        <vt:i4>6</vt:i4>
      </vt:variant>
      <vt:variant>
        <vt:i4>0</vt:i4>
      </vt:variant>
      <vt:variant>
        <vt:i4>5</vt:i4>
      </vt:variant>
      <vt:variant>
        <vt:lpwstr>http://www.utdanacenter.org/mathtoolkit/downloads/lessons/alg2_exponential_ws1.pdf</vt:lpwstr>
      </vt:variant>
      <vt:variant>
        <vt:lpwstr/>
      </vt:variant>
      <vt:variant>
        <vt:i4>113</vt:i4>
      </vt:variant>
      <vt:variant>
        <vt:i4>3</vt:i4>
      </vt:variant>
      <vt:variant>
        <vt:i4>0</vt:i4>
      </vt:variant>
      <vt:variant>
        <vt:i4>5</vt:i4>
      </vt:variant>
      <vt:variant>
        <vt:lpwstr>http://www.mathwarehouse.com/exponential-growth/worksheet/Worksheet_exponential_growth_1.pdf</vt:lpwstr>
      </vt:variant>
      <vt:variant>
        <vt:lpwstr/>
      </vt:variant>
      <vt:variant>
        <vt:i4>7274592</vt:i4>
      </vt:variant>
      <vt:variant>
        <vt:i4>0</vt:i4>
      </vt:variant>
      <vt:variant>
        <vt:i4>0</vt:i4>
      </vt:variant>
      <vt:variant>
        <vt:i4>5</vt:i4>
      </vt:variant>
      <vt:variant>
        <vt:lpwstr>http://www.mesacc.edu/~scotz47781/mat120/notes/exponential/graphing/graph_exp_intro.pd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ial Functions Worksheet</dc:title>
  <dc:creator>khartman</dc:creator>
  <cp:lastModifiedBy>Microsoft Office User</cp:lastModifiedBy>
  <cp:revision>23</cp:revision>
  <cp:lastPrinted>2016-04-27T11:54:00Z</cp:lastPrinted>
  <dcterms:created xsi:type="dcterms:W3CDTF">2015-04-24T19:23:00Z</dcterms:created>
  <dcterms:modified xsi:type="dcterms:W3CDTF">2017-05-03T01:58:00Z</dcterms:modified>
</cp:coreProperties>
</file>